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88" r:id="rId2"/>
    <p:sldId id="289" r:id="rId3"/>
    <p:sldId id="290" r:id="rId4"/>
    <p:sldId id="256" r:id="rId5"/>
    <p:sldId id="257" r:id="rId6"/>
    <p:sldId id="282" r:id="rId7"/>
    <p:sldId id="280" r:id="rId8"/>
    <p:sldId id="258" r:id="rId9"/>
    <p:sldId id="259" r:id="rId10"/>
    <p:sldId id="260" r:id="rId11"/>
    <p:sldId id="261" r:id="rId12"/>
    <p:sldId id="262" r:id="rId13"/>
    <p:sldId id="266" r:id="rId14"/>
    <p:sldId id="265" r:id="rId15"/>
    <p:sldId id="285" r:id="rId16"/>
    <p:sldId id="287" r:id="rId17"/>
    <p:sldId id="267" r:id="rId18"/>
    <p:sldId id="268" r:id="rId19"/>
    <p:sldId id="292" r:id="rId20"/>
    <p:sldId id="293" r:id="rId21"/>
    <p:sldId id="271" r:id="rId22"/>
    <p:sldId id="270" r:id="rId23"/>
    <p:sldId id="272" r:id="rId24"/>
    <p:sldId id="273" r:id="rId25"/>
    <p:sldId id="274" r:id="rId26"/>
    <p:sldId id="275" r:id="rId27"/>
    <p:sldId id="277" r:id="rId28"/>
    <p:sldId id="278" r:id="rId29"/>
    <p:sldId id="279" r:id="rId30"/>
    <p:sldId id="284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ilen, Eren" initials="EB" lastIdx="1" clrIdx="0">
    <p:extLst>
      <p:ext uri="{19B8F6BF-5375-455C-9EA6-DF929625EA0E}">
        <p15:presenceInfo xmlns:p15="http://schemas.microsoft.com/office/powerpoint/2012/main" userId="S::bilene@dickinson.edu::1524803c-4e9d-4ade-801e-849580f16dd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ABA4C6C-F2C2-4393-AF9C-EC9AA7A93D85}" v="7" dt="2024-10-11T16:04:14.7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74"/>
  </p:normalViewPr>
  <p:slideViewPr>
    <p:cSldViewPr snapToGrid="0">
      <p:cViewPr varScale="1">
        <p:scale>
          <a:sx n="61" d="100"/>
          <a:sy n="61" d="100"/>
        </p:scale>
        <p:origin x="86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3" d="100"/>
          <a:sy n="93" d="100"/>
        </p:scale>
        <p:origin x="2664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essler, Zach" userId="1f259dfe-68bc-4116-9052-ef9f9a66be0e" providerId="ADAL" clId="{BABA4C6C-F2C2-4393-AF9C-EC9AA7A93D85}"/>
    <pc:docChg chg="custSel addSld delSld modSld sldOrd">
      <pc:chgData name="Kessler, Zach" userId="1f259dfe-68bc-4116-9052-ef9f9a66be0e" providerId="ADAL" clId="{BABA4C6C-F2C2-4393-AF9C-EC9AA7A93D85}" dt="2024-10-11T16:06:22.472" v="121"/>
      <pc:docMkLst>
        <pc:docMk/>
      </pc:docMkLst>
      <pc:sldChg chg="del">
        <pc:chgData name="Kessler, Zach" userId="1f259dfe-68bc-4116-9052-ef9f9a66be0e" providerId="ADAL" clId="{BABA4C6C-F2C2-4393-AF9C-EC9AA7A93D85}" dt="2024-10-08T16:52:35.433" v="0" actId="47"/>
        <pc:sldMkLst>
          <pc:docMk/>
          <pc:sldMk cId="1666574204" sldId="281"/>
        </pc:sldMkLst>
      </pc:sldChg>
      <pc:sldChg chg="del">
        <pc:chgData name="Kessler, Zach" userId="1f259dfe-68bc-4116-9052-ef9f9a66be0e" providerId="ADAL" clId="{BABA4C6C-F2C2-4393-AF9C-EC9AA7A93D85}" dt="2024-10-11T15:54:22.184" v="81" actId="47"/>
        <pc:sldMkLst>
          <pc:docMk/>
          <pc:sldMk cId="946652072" sldId="286"/>
        </pc:sldMkLst>
      </pc:sldChg>
      <pc:sldChg chg="addSp delSp modSp new mod ord modClrScheme chgLayout">
        <pc:chgData name="Kessler, Zach" userId="1f259dfe-68bc-4116-9052-ef9f9a66be0e" providerId="ADAL" clId="{BABA4C6C-F2C2-4393-AF9C-EC9AA7A93D85}" dt="2024-10-08T16:53:36.272" v="71" actId="20577"/>
        <pc:sldMkLst>
          <pc:docMk/>
          <pc:sldMk cId="4042407825" sldId="288"/>
        </pc:sldMkLst>
        <pc:spChg chg="del">
          <ac:chgData name="Kessler, Zach" userId="1f259dfe-68bc-4116-9052-ef9f9a66be0e" providerId="ADAL" clId="{BABA4C6C-F2C2-4393-AF9C-EC9AA7A93D85}" dt="2024-10-08T16:52:49.464" v="4" actId="700"/>
          <ac:spMkLst>
            <pc:docMk/>
            <pc:sldMk cId="4042407825" sldId="288"/>
            <ac:spMk id="2" creationId="{2CB03335-A9A6-B4A3-CE9D-855144D5349C}"/>
          </ac:spMkLst>
        </pc:spChg>
        <pc:spChg chg="del">
          <ac:chgData name="Kessler, Zach" userId="1f259dfe-68bc-4116-9052-ef9f9a66be0e" providerId="ADAL" clId="{BABA4C6C-F2C2-4393-AF9C-EC9AA7A93D85}" dt="2024-10-08T16:52:49.464" v="4" actId="700"/>
          <ac:spMkLst>
            <pc:docMk/>
            <pc:sldMk cId="4042407825" sldId="288"/>
            <ac:spMk id="3" creationId="{C1E6F550-E8D5-9348-0821-5F6833C9FF46}"/>
          </ac:spMkLst>
        </pc:spChg>
        <pc:spChg chg="add mod">
          <ac:chgData name="Kessler, Zach" userId="1f259dfe-68bc-4116-9052-ef9f9a66be0e" providerId="ADAL" clId="{BABA4C6C-F2C2-4393-AF9C-EC9AA7A93D85}" dt="2024-10-08T16:53:36.272" v="71" actId="20577"/>
          <ac:spMkLst>
            <pc:docMk/>
            <pc:sldMk cId="4042407825" sldId="288"/>
            <ac:spMk id="4" creationId="{DC7E7AE1-CB8A-E4DF-4B9E-9F31D48089BE}"/>
          </ac:spMkLst>
        </pc:spChg>
      </pc:sldChg>
      <pc:sldChg chg="addSp modSp new mod">
        <pc:chgData name="Kessler, Zach" userId="1f259dfe-68bc-4116-9052-ef9f9a66be0e" providerId="ADAL" clId="{BABA4C6C-F2C2-4393-AF9C-EC9AA7A93D85}" dt="2024-10-08T17:00:42.920" v="76"/>
        <pc:sldMkLst>
          <pc:docMk/>
          <pc:sldMk cId="1664391344" sldId="289"/>
        </pc:sldMkLst>
        <pc:picChg chg="add mod">
          <ac:chgData name="Kessler, Zach" userId="1f259dfe-68bc-4116-9052-ef9f9a66be0e" providerId="ADAL" clId="{BABA4C6C-F2C2-4393-AF9C-EC9AA7A93D85}" dt="2024-10-08T17:00:42.920" v="76"/>
          <ac:picMkLst>
            <pc:docMk/>
            <pc:sldMk cId="1664391344" sldId="289"/>
            <ac:picMk id="3" creationId="{2A93E3DC-CA35-0139-2DAD-8D46A1F4CB29}"/>
          </ac:picMkLst>
        </pc:picChg>
      </pc:sldChg>
      <pc:sldChg chg="new del">
        <pc:chgData name="Kessler, Zach" userId="1f259dfe-68bc-4116-9052-ef9f9a66be0e" providerId="ADAL" clId="{BABA4C6C-F2C2-4393-AF9C-EC9AA7A93D85}" dt="2024-10-08T16:53:18.740" v="32" actId="47"/>
        <pc:sldMkLst>
          <pc:docMk/>
          <pc:sldMk cId="3454511832" sldId="289"/>
        </pc:sldMkLst>
      </pc:sldChg>
      <pc:sldChg chg="addSp delSp new">
        <pc:chgData name="Kessler, Zach" userId="1f259dfe-68bc-4116-9052-ef9f9a66be0e" providerId="ADAL" clId="{BABA4C6C-F2C2-4393-AF9C-EC9AA7A93D85}" dt="2024-10-08T17:13:07.252" v="80"/>
        <pc:sldMkLst>
          <pc:docMk/>
          <pc:sldMk cId="328087023" sldId="290"/>
        </pc:sldMkLst>
        <pc:picChg chg="add del">
          <ac:chgData name="Kessler, Zach" userId="1f259dfe-68bc-4116-9052-ef9f9a66be0e" providerId="ADAL" clId="{BABA4C6C-F2C2-4393-AF9C-EC9AA7A93D85}" dt="2024-10-08T17:12:51.149" v="79" actId="478"/>
          <ac:picMkLst>
            <pc:docMk/>
            <pc:sldMk cId="328087023" sldId="290"/>
            <ac:picMk id="1026" creationId="{696E0F24-F488-CB98-A641-EE07971EDF31}"/>
          </ac:picMkLst>
        </pc:picChg>
        <pc:picChg chg="add">
          <ac:chgData name="Kessler, Zach" userId="1f259dfe-68bc-4116-9052-ef9f9a66be0e" providerId="ADAL" clId="{BABA4C6C-F2C2-4393-AF9C-EC9AA7A93D85}" dt="2024-10-08T17:13:07.252" v="80"/>
          <ac:picMkLst>
            <pc:docMk/>
            <pc:sldMk cId="328087023" sldId="290"/>
            <ac:picMk id="1028" creationId="{CA4F952C-7487-82C3-5195-5697014959C9}"/>
          </ac:picMkLst>
        </pc:picChg>
      </pc:sldChg>
      <pc:sldChg chg="new del">
        <pc:chgData name="Kessler, Zach" userId="1f259dfe-68bc-4116-9052-ef9f9a66be0e" providerId="ADAL" clId="{BABA4C6C-F2C2-4393-AF9C-EC9AA7A93D85}" dt="2024-10-11T16:01:51.030" v="84" actId="47"/>
        <pc:sldMkLst>
          <pc:docMk/>
          <pc:sldMk cId="2584534190" sldId="291"/>
        </pc:sldMkLst>
      </pc:sldChg>
      <pc:sldChg chg="modSp add mod ord">
        <pc:chgData name="Kessler, Zach" userId="1f259dfe-68bc-4116-9052-ef9f9a66be0e" providerId="ADAL" clId="{BABA4C6C-F2C2-4393-AF9C-EC9AA7A93D85}" dt="2024-10-11T16:06:22.472" v="121"/>
        <pc:sldMkLst>
          <pc:docMk/>
          <pc:sldMk cId="1911488992" sldId="292"/>
        </pc:sldMkLst>
        <pc:spChg chg="mod">
          <ac:chgData name="Kessler, Zach" userId="1f259dfe-68bc-4116-9052-ef9f9a66be0e" providerId="ADAL" clId="{BABA4C6C-F2C2-4393-AF9C-EC9AA7A93D85}" dt="2024-10-11T16:02:05.907" v="114" actId="20577"/>
          <ac:spMkLst>
            <pc:docMk/>
            <pc:sldMk cId="1911488992" sldId="292"/>
            <ac:spMk id="4" creationId="{DC7E7AE1-CB8A-E4DF-4B9E-9F31D48089BE}"/>
          </ac:spMkLst>
        </pc:spChg>
      </pc:sldChg>
      <pc:sldChg chg="addSp delSp modSp add mod ord">
        <pc:chgData name="Kessler, Zach" userId="1f259dfe-68bc-4116-9052-ef9f9a66be0e" providerId="ADAL" clId="{BABA4C6C-F2C2-4393-AF9C-EC9AA7A93D85}" dt="2024-10-11T16:06:22.472" v="121"/>
        <pc:sldMkLst>
          <pc:docMk/>
          <pc:sldMk cId="4013166464" sldId="293"/>
        </pc:sldMkLst>
        <pc:picChg chg="del">
          <ac:chgData name="Kessler, Zach" userId="1f259dfe-68bc-4116-9052-ef9f9a66be0e" providerId="ADAL" clId="{BABA4C6C-F2C2-4393-AF9C-EC9AA7A93D85}" dt="2024-10-11T16:02:12.871" v="115" actId="478"/>
          <ac:picMkLst>
            <pc:docMk/>
            <pc:sldMk cId="4013166464" sldId="293"/>
            <ac:picMk id="3" creationId="{2A93E3DC-CA35-0139-2DAD-8D46A1F4CB29}"/>
          </ac:picMkLst>
        </pc:picChg>
        <pc:picChg chg="add mod">
          <ac:chgData name="Kessler, Zach" userId="1f259dfe-68bc-4116-9052-ef9f9a66be0e" providerId="ADAL" clId="{BABA4C6C-F2C2-4393-AF9C-EC9AA7A93D85}" dt="2024-10-11T16:04:14.754" v="119"/>
          <ac:picMkLst>
            <pc:docMk/>
            <pc:sldMk cId="4013166464" sldId="293"/>
            <ac:picMk id="4" creationId="{8F8D7039-9D75-6EA2-94F4-E89FC3BE5E7B}"/>
          </ac:picMkLst>
        </pc:picChg>
      </pc:sldChg>
    </pc:docChg>
  </pc:docChgLst>
  <pc:docChgLst>
    <pc:chgData name="Bilen, Eren" userId="1524803c-4e9d-4ade-801e-849580f16dd3" providerId="ADAL" clId="{8D88A09C-D23B-C34C-8BD2-D790B058843D}"/>
    <pc:docChg chg="undo redo custSel addSld delSld modSld sldOrd">
      <pc:chgData name="Bilen, Eren" userId="1524803c-4e9d-4ade-801e-849580f16dd3" providerId="ADAL" clId="{8D88A09C-D23B-C34C-8BD2-D790B058843D}" dt="2023-10-10T03:58:29.158" v="2356" actId="20577"/>
      <pc:docMkLst>
        <pc:docMk/>
      </pc:docMkLst>
      <pc:sldChg chg="modSp mod">
        <pc:chgData name="Bilen, Eren" userId="1524803c-4e9d-4ade-801e-849580f16dd3" providerId="ADAL" clId="{8D88A09C-D23B-C34C-8BD2-D790B058843D}" dt="2023-10-10T02:25:30.188" v="0" actId="115"/>
        <pc:sldMkLst>
          <pc:docMk/>
          <pc:sldMk cId="2173295856" sldId="257"/>
        </pc:sldMkLst>
        <pc:spChg chg="mod">
          <ac:chgData name="Bilen, Eren" userId="1524803c-4e9d-4ade-801e-849580f16dd3" providerId="ADAL" clId="{8D88A09C-D23B-C34C-8BD2-D790B058843D}" dt="2023-10-10T02:25:30.188" v="0" actId="115"/>
          <ac:spMkLst>
            <pc:docMk/>
            <pc:sldMk cId="2173295856" sldId="257"/>
            <ac:spMk id="3" creationId="{69E7E7AD-A05D-4C5B-BE6F-61347CED5B11}"/>
          </ac:spMkLst>
        </pc:spChg>
      </pc:sldChg>
      <pc:sldChg chg="modSp mod addCm delCm">
        <pc:chgData name="Bilen, Eren" userId="1524803c-4e9d-4ade-801e-849580f16dd3" providerId="ADAL" clId="{8D88A09C-D23B-C34C-8BD2-D790B058843D}" dt="2023-10-10T02:38:22.849" v="287" actId="20577"/>
        <pc:sldMkLst>
          <pc:docMk/>
          <pc:sldMk cId="1230071035" sldId="261"/>
        </pc:sldMkLst>
        <pc:spChg chg="mod">
          <ac:chgData name="Bilen, Eren" userId="1524803c-4e9d-4ade-801e-849580f16dd3" providerId="ADAL" clId="{8D88A09C-D23B-C34C-8BD2-D790B058843D}" dt="2023-10-10T02:36:15.240" v="144" actId="20577"/>
          <ac:spMkLst>
            <pc:docMk/>
            <pc:sldMk cId="1230071035" sldId="261"/>
            <ac:spMk id="4" creationId="{B7C1796C-5AD8-466F-BF05-08A9E26F7CF8}"/>
          </ac:spMkLst>
        </pc:spChg>
        <pc:spChg chg="mod">
          <ac:chgData name="Bilen, Eren" userId="1524803c-4e9d-4ade-801e-849580f16dd3" providerId="ADAL" clId="{8D88A09C-D23B-C34C-8BD2-D790B058843D}" dt="2023-10-10T02:36:56.130" v="170" actId="20577"/>
          <ac:spMkLst>
            <pc:docMk/>
            <pc:sldMk cId="1230071035" sldId="261"/>
            <ac:spMk id="5" creationId="{CBDD5337-DCFB-4327-A2A5-3D3F058D5218}"/>
          </ac:spMkLst>
        </pc:spChg>
        <pc:spChg chg="mod">
          <ac:chgData name="Bilen, Eren" userId="1524803c-4e9d-4ade-801e-849580f16dd3" providerId="ADAL" clId="{8D88A09C-D23B-C34C-8BD2-D790B058843D}" dt="2023-10-10T02:38:22.849" v="287" actId="20577"/>
          <ac:spMkLst>
            <pc:docMk/>
            <pc:sldMk cId="1230071035" sldId="261"/>
            <ac:spMk id="6" creationId="{AB542CBA-8835-441B-B0C9-F9B57FD04607}"/>
          </ac:spMkLst>
        </pc:spChg>
      </pc:sldChg>
      <pc:sldChg chg="modSp mod">
        <pc:chgData name="Bilen, Eren" userId="1524803c-4e9d-4ade-801e-849580f16dd3" providerId="ADAL" clId="{8D88A09C-D23B-C34C-8BD2-D790B058843D}" dt="2023-10-10T02:37:15.324" v="189" actId="20577"/>
        <pc:sldMkLst>
          <pc:docMk/>
          <pc:sldMk cId="3127441911" sldId="262"/>
        </pc:sldMkLst>
        <pc:spChg chg="mod">
          <ac:chgData name="Bilen, Eren" userId="1524803c-4e9d-4ade-801e-849580f16dd3" providerId="ADAL" clId="{8D88A09C-D23B-C34C-8BD2-D790B058843D}" dt="2023-10-10T02:37:15.324" v="189" actId="20577"/>
          <ac:spMkLst>
            <pc:docMk/>
            <pc:sldMk cId="3127441911" sldId="262"/>
            <ac:spMk id="2" creationId="{6B4E4FB3-6581-4FF6-933D-49B3908809C0}"/>
          </ac:spMkLst>
        </pc:spChg>
      </pc:sldChg>
      <pc:sldChg chg="del">
        <pc:chgData name="Bilen, Eren" userId="1524803c-4e9d-4ade-801e-849580f16dd3" providerId="ADAL" clId="{8D88A09C-D23B-C34C-8BD2-D790B058843D}" dt="2023-10-10T02:32:30.409" v="37" actId="2696"/>
        <pc:sldMkLst>
          <pc:docMk/>
          <pc:sldMk cId="1067220034" sldId="263"/>
        </pc:sldMkLst>
      </pc:sldChg>
      <pc:sldChg chg="del">
        <pc:chgData name="Bilen, Eren" userId="1524803c-4e9d-4ade-801e-849580f16dd3" providerId="ADAL" clId="{8D88A09C-D23B-C34C-8BD2-D790B058843D}" dt="2023-10-10T02:32:36.566" v="38" actId="2696"/>
        <pc:sldMkLst>
          <pc:docMk/>
          <pc:sldMk cId="2999185293" sldId="264"/>
        </pc:sldMkLst>
      </pc:sldChg>
      <pc:sldChg chg="modSp mod">
        <pc:chgData name="Bilen, Eren" userId="1524803c-4e9d-4ade-801e-849580f16dd3" providerId="ADAL" clId="{8D88A09C-D23B-C34C-8BD2-D790B058843D}" dt="2023-10-10T02:42:50.277" v="547" actId="20577"/>
        <pc:sldMkLst>
          <pc:docMk/>
          <pc:sldMk cId="2741309614" sldId="265"/>
        </pc:sldMkLst>
        <pc:spChg chg="mod">
          <ac:chgData name="Bilen, Eren" userId="1524803c-4e9d-4ade-801e-849580f16dd3" providerId="ADAL" clId="{8D88A09C-D23B-C34C-8BD2-D790B058843D}" dt="2023-10-10T02:42:50.277" v="547" actId="20577"/>
          <ac:spMkLst>
            <pc:docMk/>
            <pc:sldMk cId="2741309614" sldId="265"/>
            <ac:spMk id="4" creationId="{ED15362E-AF3F-415F-8F9F-29989D3DE75A}"/>
          </ac:spMkLst>
        </pc:spChg>
      </pc:sldChg>
      <pc:sldChg chg="modSp mod ord">
        <pc:chgData name="Bilen, Eren" userId="1524803c-4e9d-4ade-801e-849580f16dd3" providerId="ADAL" clId="{8D88A09C-D23B-C34C-8BD2-D790B058843D}" dt="2023-10-10T02:39:32.314" v="330" actId="20577"/>
        <pc:sldMkLst>
          <pc:docMk/>
          <pc:sldMk cId="3445186998" sldId="266"/>
        </pc:sldMkLst>
        <pc:spChg chg="mod">
          <ac:chgData name="Bilen, Eren" userId="1524803c-4e9d-4ade-801e-849580f16dd3" providerId="ADAL" clId="{8D88A09C-D23B-C34C-8BD2-D790B058843D}" dt="2023-10-10T02:35:56.587" v="132" actId="27636"/>
          <ac:spMkLst>
            <pc:docMk/>
            <pc:sldMk cId="3445186998" sldId="266"/>
            <ac:spMk id="2" creationId="{BA53239B-7AF3-478E-8E15-19B665D5FC4B}"/>
          </ac:spMkLst>
        </pc:spChg>
        <pc:spChg chg="mod">
          <ac:chgData name="Bilen, Eren" userId="1524803c-4e9d-4ade-801e-849580f16dd3" providerId="ADAL" clId="{8D88A09C-D23B-C34C-8BD2-D790B058843D}" dt="2023-10-10T02:39:04.584" v="300" actId="20577"/>
          <ac:spMkLst>
            <pc:docMk/>
            <pc:sldMk cId="3445186998" sldId="266"/>
            <ac:spMk id="3" creationId="{2A2EF6B0-7D3B-4A85-911E-ED78BE368FC3}"/>
          </ac:spMkLst>
        </pc:spChg>
        <pc:spChg chg="mod">
          <ac:chgData name="Bilen, Eren" userId="1524803c-4e9d-4ade-801e-849580f16dd3" providerId="ADAL" clId="{8D88A09C-D23B-C34C-8BD2-D790B058843D}" dt="2023-10-10T02:37:45.601" v="200" actId="20577"/>
          <ac:spMkLst>
            <pc:docMk/>
            <pc:sldMk cId="3445186998" sldId="266"/>
            <ac:spMk id="5" creationId="{4B15B703-B02D-4073-A9EC-21533FC9597C}"/>
          </ac:spMkLst>
        </pc:spChg>
        <pc:spChg chg="mod">
          <ac:chgData name="Bilen, Eren" userId="1524803c-4e9d-4ade-801e-849580f16dd3" providerId="ADAL" clId="{8D88A09C-D23B-C34C-8BD2-D790B058843D}" dt="2023-10-10T02:39:32.314" v="330" actId="20577"/>
          <ac:spMkLst>
            <pc:docMk/>
            <pc:sldMk cId="3445186998" sldId="266"/>
            <ac:spMk id="6" creationId="{8F1ABD0F-E77F-49A3-A3D5-1398106CF965}"/>
          </ac:spMkLst>
        </pc:spChg>
      </pc:sldChg>
      <pc:sldChg chg="delSp modSp mod">
        <pc:chgData name="Bilen, Eren" userId="1524803c-4e9d-4ade-801e-849580f16dd3" providerId="ADAL" clId="{8D88A09C-D23B-C34C-8BD2-D790B058843D}" dt="2023-10-10T02:43:03.553" v="549" actId="478"/>
        <pc:sldMkLst>
          <pc:docMk/>
          <pc:sldMk cId="3651533369" sldId="268"/>
        </pc:sldMkLst>
        <pc:spChg chg="mod">
          <ac:chgData name="Bilen, Eren" userId="1524803c-4e9d-4ade-801e-849580f16dd3" providerId="ADAL" clId="{8D88A09C-D23B-C34C-8BD2-D790B058843D}" dt="2023-10-10T02:42:30.231" v="530" actId="20577"/>
          <ac:spMkLst>
            <pc:docMk/>
            <pc:sldMk cId="3651533369" sldId="268"/>
            <ac:spMk id="3" creationId="{931FAE11-48E3-440E-B258-D8F794811317}"/>
          </ac:spMkLst>
        </pc:spChg>
        <pc:spChg chg="del">
          <ac:chgData name="Bilen, Eren" userId="1524803c-4e9d-4ade-801e-849580f16dd3" providerId="ADAL" clId="{8D88A09C-D23B-C34C-8BD2-D790B058843D}" dt="2023-10-10T02:43:03.553" v="549" actId="478"/>
          <ac:spMkLst>
            <pc:docMk/>
            <pc:sldMk cId="3651533369" sldId="268"/>
            <ac:spMk id="4" creationId="{A38FAA4E-A823-4F22-A899-DF6F80FC3D55}"/>
          </ac:spMkLst>
        </pc:spChg>
        <pc:spChg chg="del">
          <ac:chgData name="Bilen, Eren" userId="1524803c-4e9d-4ade-801e-849580f16dd3" providerId="ADAL" clId="{8D88A09C-D23B-C34C-8BD2-D790B058843D}" dt="2023-10-10T02:43:01.868" v="548" actId="478"/>
          <ac:spMkLst>
            <pc:docMk/>
            <pc:sldMk cId="3651533369" sldId="268"/>
            <ac:spMk id="13" creationId="{F614CAD0-0B8E-457F-AF4C-92563F50FDB1}"/>
          </ac:spMkLst>
        </pc:spChg>
      </pc:sldChg>
      <pc:sldChg chg="delSp modSp mod">
        <pc:chgData name="Bilen, Eren" userId="1524803c-4e9d-4ade-801e-849580f16dd3" providerId="ADAL" clId="{8D88A09C-D23B-C34C-8BD2-D790B058843D}" dt="2023-10-10T02:43:50.114" v="571" actId="15"/>
        <pc:sldMkLst>
          <pc:docMk/>
          <pc:sldMk cId="3673983514" sldId="270"/>
        </pc:sldMkLst>
        <pc:spChg chg="mod">
          <ac:chgData name="Bilen, Eren" userId="1524803c-4e9d-4ade-801e-849580f16dd3" providerId="ADAL" clId="{8D88A09C-D23B-C34C-8BD2-D790B058843D}" dt="2023-10-10T02:43:50.114" v="571" actId="15"/>
          <ac:spMkLst>
            <pc:docMk/>
            <pc:sldMk cId="3673983514" sldId="270"/>
            <ac:spMk id="5" creationId="{8A8CCE55-B43A-4ADA-89BC-D6033B67B34B}"/>
          </ac:spMkLst>
        </pc:spChg>
        <pc:spChg chg="del">
          <ac:chgData name="Bilen, Eren" userId="1524803c-4e9d-4ade-801e-849580f16dd3" providerId="ADAL" clId="{8D88A09C-D23B-C34C-8BD2-D790B058843D}" dt="2023-10-10T02:43:32.283" v="552" actId="478"/>
          <ac:spMkLst>
            <pc:docMk/>
            <pc:sldMk cId="3673983514" sldId="270"/>
            <ac:spMk id="10" creationId="{E3AE3D30-5846-4E40-B734-1D617191E323}"/>
          </ac:spMkLst>
        </pc:spChg>
        <pc:spChg chg="del">
          <ac:chgData name="Bilen, Eren" userId="1524803c-4e9d-4ade-801e-849580f16dd3" providerId="ADAL" clId="{8D88A09C-D23B-C34C-8BD2-D790B058843D}" dt="2023-10-10T02:43:29.764" v="551" actId="478"/>
          <ac:spMkLst>
            <pc:docMk/>
            <pc:sldMk cId="3673983514" sldId="270"/>
            <ac:spMk id="12" creationId="{90F31A42-852B-4147-9E19-7B6880747BAC}"/>
          </ac:spMkLst>
        </pc:spChg>
      </pc:sldChg>
      <pc:sldChg chg="modSp mod">
        <pc:chgData name="Bilen, Eren" userId="1524803c-4e9d-4ade-801e-849580f16dd3" providerId="ADAL" clId="{8D88A09C-D23B-C34C-8BD2-D790B058843D}" dt="2023-10-10T02:44:38.905" v="600" actId="20577"/>
        <pc:sldMkLst>
          <pc:docMk/>
          <pc:sldMk cId="3793374823" sldId="272"/>
        </pc:sldMkLst>
        <pc:spChg chg="mod">
          <ac:chgData name="Bilen, Eren" userId="1524803c-4e9d-4ade-801e-849580f16dd3" providerId="ADAL" clId="{8D88A09C-D23B-C34C-8BD2-D790B058843D}" dt="2023-10-10T02:44:38.905" v="600" actId="20577"/>
          <ac:spMkLst>
            <pc:docMk/>
            <pc:sldMk cId="3793374823" sldId="272"/>
            <ac:spMk id="3" creationId="{FC0BD888-B578-4968-B11A-AA77AC51BA7F}"/>
          </ac:spMkLst>
        </pc:spChg>
      </pc:sldChg>
      <pc:sldChg chg="modSp mod">
        <pc:chgData name="Bilen, Eren" userId="1524803c-4e9d-4ade-801e-849580f16dd3" providerId="ADAL" clId="{8D88A09C-D23B-C34C-8BD2-D790B058843D}" dt="2023-10-10T02:45:17.091" v="637" actId="20577"/>
        <pc:sldMkLst>
          <pc:docMk/>
          <pc:sldMk cId="3024273358" sldId="273"/>
        </pc:sldMkLst>
        <pc:spChg chg="mod">
          <ac:chgData name="Bilen, Eren" userId="1524803c-4e9d-4ade-801e-849580f16dd3" providerId="ADAL" clId="{8D88A09C-D23B-C34C-8BD2-D790B058843D}" dt="2023-10-10T02:45:17.091" v="637" actId="20577"/>
          <ac:spMkLst>
            <pc:docMk/>
            <pc:sldMk cId="3024273358" sldId="273"/>
            <ac:spMk id="5" creationId="{4DBDCB61-4387-4C5E-99E3-541249076C47}"/>
          </ac:spMkLst>
        </pc:spChg>
      </pc:sldChg>
      <pc:sldChg chg="modSp mod">
        <pc:chgData name="Bilen, Eren" userId="1524803c-4e9d-4ade-801e-849580f16dd3" providerId="ADAL" clId="{8D88A09C-D23B-C34C-8BD2-D790B058843D}" dt="2023-10-10T02:51:50.959" v="825" actId="20577"/>
        <pc:sldMkLst>
          <pc:docMk/>
          <pc:sldMk cId="104037617" sldId="275"/>
        </pc:sldMkLst>
        <pc:spChg chg="mod">
          <ac:chgData name="Bilen, Eren" userId="1524803c-4e9d-4ade-801e-849580f16dd3" providerId="ADAL" clId="{8D88A09C-D23B-C34C-8BD2-D790B058843D}" dt="2023-10-10T02:51:50.959" v="825" actId="20577"/>
          <ac:spMkLst>
            <pc:docMk/>
            <pc:sldMk cId="104037617" sldId="275"/>
            <ac:spMk id="4" creationId="{39A41BFC-3EBD-42D2-ACE3-2CF74A45AEF9}"/>
          </ac:spMkLst>
        </pc:spChg>
        <pc:spChg chg="mod">
          <ac:chgData name="Bilen, Eren" userId="1524803c-4e9d-4ade-801e-849580f16dd3" providerId="ADAL" clId="{8D88A09C-D23B-C34C-8BD2-D790B058843D}" dt="2023-10-10T02:51:34.064" v="813" actId="207"/>
          <ac:spMkLst>
            <pc:docMk/>
            <pc:sldMk cId="104037617" sldId="275"/>
            <ac:spMk id="5" creationId="{7FEAC6BD-FC3A-4C04-846D-CD6FE882734A}"/>
          </ac:spMkLst>
        </pc:spChg>
        <pc:spChg chg="mod">
          <ac:chgData name="Bilen, Eren" userId="1524803c-4e9d-4ade-801e-849580f16dd3" providerId="ADAL" clId="{8D88A09C-D23B-C34C-8BD2-D790B058843D}" dt="2023-10-10T02:50:38.888" v="808" actId="20577"/>
          <ac:spMkLst>
            <pc:docMk/>
            <pc:sldMk cId="104037617" sldId="275"/>
            <ac:spMk id="8" creationId="{552289D6-EAF9-4C12-A94B-AD3DECDA7137}"/>
          </ac:spMkLst>
        </pc:spChg>
      </pc:sldChg>
      <pc:sldChg chg="del">
        <pc:chgData name="Bilen, Eren" userId="1524803c-4e9d-4ade-801e-849580f16dd3" providerId="ADAL" clId="{8D88A09C-D23B-C34C-8BD2-D790B058843D}" dt="2023-10-10T02:48:53.511" v="638" actId="2696"/>
        <pc:sldMkLst>
          <pc:docMk/>
          <pc:sldMk cId="2957665365" sldId="276"/>
        </pc:sldMkLst>
      </pc:sldChg>
      <pc:sldChg chg="modSp mod">
        <pc:chgData name="Bilen, Eren" userId="1524803c-4e9d-4ade-801e-849580f16dd3" providerId="ADAL" clId="{8D88A09C-D23B-C34C-8BD2-D790B058843D}" dt="2023-10-10T03:29:54.662" v="1639" actId="20577"/>
        <pc:sldMkLst>
          <pc:docMk/>
          <pc:sldMk cId="1916473632" sldId="278"/>
        </pc:sldMkLst>
        <pc:spChg chg="mod">
          <ac:chgData name="Bilen, Eren" userId="1524803c-4e9d-4ade-801e-849580f16dd3" providerId="ADAL" clId="{8D88A09C-D23B-C34C-8BD2-D790B058843D}" dt="2023-10-10T03:29:54.662" v="1639" actId="20577"/>
          <ac:spMkLst>
            <pc:docMk/>
            <pc:sldMk cId="1916473632" sldId="278"/>
            <ac:spMk id="5" creationId="{4848216F-2D29-4C67-A86E-3830E8676C25}"/>
          </ac:spMkLst>
        </pc:spChg>
      </pc:sldChg>
      <pc:sldChg chg="modSp mod">
        <pc:chgData name="Bilen, Eren" userId="1524803c-4e9d-4ade-801e-849580f16dd3" providerId="ADAL" clId="{8D88A09C-D23B-C34C-8BD2-D790B058843D}" dt="2023-10-10T03:29:50.042" v="1633" actId="20577"/>
        <pc:sldMkLst>
          <pc:docMk/>
          <pc:sldMk cId="3386989380" sldId="279"/>
        </pc:sldMkLst>
        <pc:spChg chg="mod">
          <ac:chgData name="Bilen, Eren" userId="1524803c-4e9d-4ade-801e-849580f16dd3" providerId="ADAL" clId="{8D88A09C-D23B-C34C-8BD2-D790B058843D}" dt="2023-10-10T03:29:50.042" v="1633" actId="20577"/>
          <ac:spMkLst>
            <pc:docMk/>
            <pc:sldMk cId="3386989380" sldId="279"/>
            <ac:spMk id="4" creationId="{1951CF49-84E3-4556-BC03-9276A7DDE8E1}"/>
          </ac:spMkLst>
        </pc:spChg>
      </pc:sldChg>
      <pc:sldChg chg="modSp mod ord">
        <pc:chgData name="Bilen, Eren" userId="1524803c-4e9d-4ade-801e-849580f16dd3" providerId="ADAL" clId="{8D88A09C-D23B-C34C-8BD2-D790B058843D}" dt="2023-10-10T03:00:23.145" v="908" actId="255"/>
        <pc:sldMkLst>
          <pc:docMk/>
          <pc:sldMk cId="1112324428" sldId="280"/>
        </pc:sldMkLst>
        <pc:spChg chg="mod">
          <ac:chgData name="Bilen, Eren" userId="1524803c-4e9d-4ade-801e-849580f16dd3" providerId="ADAL" clId="{8D88A09C-D23B-C34C-8BD2-D790B058843D}" dt="2023-10-10T02:26:33.224" v="32" actId="20577"/>
          <ac:spMkLst>
            <pc:docMk/>
            <pc:sldMk cId="1112324428" sldId="280"/>
            <ac:spMk id="2" creationId="{8FBC57CE-2455-4910-B573-FD2B0BDB60E0}"/>
          </ac:spMkLst>
        </pc:spChg>
        <pc:spChg chg="mod">
          <ac:chgData name="Bilen, Eren" userId="1524803c-4e9d-4ade-801e-849580f16dd3" providerId="ADAL" clId="{8D88A09C-D23B-C34C-8BD2-D790B058843D}" dt="2023-10-10T03:00:23.145" v="908" actId="255"/>
          <ac:spMkLst>
            <pc:docMk/>
            <pc:sldMk cId="1112324428" sldId="280"/>
            <ac:spMk id="5" creationId="{69533671-E868-4A19-9ACB-43D171233B36}"/>
          </ac:spMkLst>
        </pc:spChg>
      </pc:sldChg>
      <pc:sldChg chg="modSp del mod">
        <pc:chgData name="Bilen, Eren" userId="1524803c-4e9d-4ade-801e-849580f16dd3" providerId="ADAL" clId="{8D88A09C-D23B-C34C-8BD2-D790B058843D}" dt="2023-10-10T02:54:02.715" v="830" actId="2696"/>
        <pc:sldMkLst>
          <pc:docMk/>
          <pc:sldMk cId="339536123" sldId="283"/>
        </pc:sldMkLst>
        <pc:spChg chg="mod">
          <ac:chgData name="Bilen, Eren" userId="1524803c-4e9d-4ade-801e-849580f16dd3" providerId="ADAL" clId="{8D88A09C-D23B-C34C-8BD2-D790B058843D}" dt="2023-10-10T02:52:21.876" v="826" actId="2711"/>
          <ac:spMkLst>
            <pc:docMk/>
            <pc:sldMk cId="339536123" sldId="283"/>
            <ac:spMk id="4" creationId="{8942BEE5-3625-4FA4-87B7-0DF4D86397C4}"/>
          </ac:spMkLst>
        </pc:spChg>
      </pc:sldChg>
      <pc:sldChg chg="modSp mod ord">
        <pc:chgData name="Bilen, Eren" userId="1524803c-4e9d-4ade-801e-849580f16dd3" providerId="ADAL" clId="{8D88A09C-D23B-C34C-8BD2-D790B058843D}" dt="2023-10-10T03:49:50.598" v="2347" actId="20578"/>
        <pc:sldMkLst>
          <pc:docMk/>
          <pc:sldMk cId="3016934695" sldId="284"/>
        </pc:sldMkLst>
        <pc:spChg chg="mod">
          <ac:chgData name="Bilen, Eren" userId="1524803c-4e9d-4ade-801e-849580f16dd3" providerId="ADAL" clId="{8D88A09C-D23B-C34C-8BD2-D790B058843D}" dt="2023-10-10T02:52:29.206" v="827" actId="2711"/>
          <ac:spMkLst>
            <pc:docMk/>
            <pc:sldMk cId="3016934695" sldId="284"/>
            <ac:spMk id="8" creationId="{80FF1F8C-E220-44D1-AAC1-4349D2705AA7}"/>
          </ac:spMkLst>
        </pc:spChg>
      </pc:sldChg>
      <pc:sldChg chg="del">
        <pc:chgData name="Bilen, Eren" userId="1524803c-4e9d-4ade-801e-849580f16dd3" providerId="ADAL" clId="{8D88A09C-D23B-C34C-8BD2-D790B058843D}" dt="2023-10-10T02:52:49.251" v="828" actId="2696"/>
        <pc:sldMkLst>
          <pc:docMk/>
          <pc:sldMk cId="1549421585" sldId="285"/>
        </pc:sldMkLst>
      </pc:sldChg>
      <pc:sldChg chg="addSp delSp modSp add mod">
        <pc:chgData name="Bilen, Eren" userId="1524803c-4e9d-4ade-801e-849580f16dd3" providerId="ADAL" clId="{8D88A09C-D23B-C34C-8BD2-D790B058843D}" dt="2023-10-10T03:58:29.158" v="2356" actId="20577"/>
        <pc:sldMkLst>
          <pc:docMk/>
          <pc:sldMk cId="2709615699" sldId="285"/>
        </pc:sldMkLst>
        <pc:spChg chg="mod">
          <ac:chgData name="Bilen, Eren" userId="1524803c-4e9d-4ade-801e-849580f16dd3" providerId="ADAL" clId="{8D88A09C-D23B-C34C-8BD2-D790B058843D}" dt="2023-10-10T03:19:34.043" v="1403" actId="20577"/>
          <ac:spMkLst>
            <pc:docMk/>
            <pc:sldMk cId="2709615699" sldId="285"/>
            <ac:spMk id="2" creationId="{BA53239B-7AF3-478E-8E15-19B665D5FC4B}"/>
          </ac:spMkLst>
        </pc:spChg>
        <pc:spChg chg="add mod">
          <ac:chgData name="Bilen, Eren" userId="1524803c-4e9d-4ade-801e-849580f16dd3" providerId="ADAL" clId="{8D88A09C-D23B-C34C-8BD2-D790B058843D}" dt="2023-10-10T03:23:20.110" v="1538" actId="20577"/>
          <ac:spMkLst>
            <pc:docMk/>
            <pc:sldMk cId="2709615699" sldId="285"/>
            <ac:spMk id="3" creationId="{2DD9CD6A-15CF-030E-B62A-5D19D6D4FA21}"/>
          </ac:spMkLst>
        </pc:spChg>
        <pc:spChg chg="del">
          <ac:chgData name="Bilen, Eren" userId="1524803c-4e9d-4ade-801e-849580f16dd3" providerId="ADAL" clId="{8D88A09C-D23B-C34C-8BD2-D790B058843D}" dt="2023-10-10T03:06:36.693" v="934" actId="478"/>
          <ac:spMkLst>
            <pc:docMk/>
            <pc:sldMk cId="2709615699" sldId="285"/>
            <ac:spMk id="4" creationId="{ED15362E-AF3F-415F-8F9F-29989D3DE75A}"/>
          </ac:spMkLst>
        </pc:spChg>
        <pc:spChg chg="mod">
          <ac:chgData name="Bilen, Eren" userId="1524803c-4e9d-4ade-801e-849580f16dd3" providerId="ADAL" clId="{8D88A09C-D23B-C34C-8BD2-D790B058843D}" dt="2023-10-10T03:58:29.158" v="2356" actId="20577"/>
          <ac:spMkLst>
            <pc:docMk/>
            <pc:sldMk cId="2709615699" sldId="285"/>
            <ac:spMk id="5" creationId="{4B15B703-B02D-4073-A9EC-21533FC9597C}"/>
          </ac:spMkLst>
        </pc:spChg>
        <pc:spChg chg="del">
          <ac:chgData name="Bilen, Eren" userId="1524803c-4e9d-4ade-801e-849580f16dd3" providerId="ADAL" clId="{8D88A09C-D23B-C34C-8BD2-D790B058843D}" dt="2023-10-10T03:06:38.442" v="935" actId="478"/>
          <ac:spMkLst>
            <pc:docMk/>
            <pc:sldMk cId="2709615699" sldId="285"/>
            <ac:spMk id="6" creationId="{8F1ABD0F-E77F-49A3-A3D5-1398106CF965}"/>
          </ac:spMkLst>
        </pc:spChg>
      </pc:sldChg>
      <pc:sldChg chg="delSp modSp add mod">
        <pc:chgData name="Bilen, Eren" userId="1524803c-4e9d-4ade-801e-849580f16dd3" providerId="ADAL" clId="{8D88A09C-D23B-C34C-8BD2-D790B058843D}" dt="2023-10-10T03:49:45.179" v="2346" actId="255"/>
        <pc:sldMkLst>
          <pc:docMk/>
          <pc:sldMk cId="946652072" sldId="286"/>
        </pc:sldMkLst>
        <pc:spChg chg="del">
          <ac:chgData name="Bilen, Eren" userId="1524803c-4e9d-4ade-801e-849580f16dd3" providerId="ADAL" clId="{8D88A09C-D23B-C34C-8BD2-D790B058843D}" dt="2023-10-10T03:30:23.173" v="1640" actId="478"/>
          <ac:spMkLst>
            <pc:docMk/>
            <pc:sldMk cId="946652072" sldId="286"/>
            <ac:spMk id="3" creationId="{2DD9CD6A-15CF-030E-B62A-5D19D6D4FA21}"/>
          </ac:spMkLst>
        </pc:spChg>
        <pc:spChg chg="mod">
          <ac:chgData name="Bilen, Eren" userId="1524803c-4e9d-4ade-801e-849580f16dd3" providerId="ADAL" clId="{8D88A09C-D23B-C34C-8BD2-D790B058843D}" dt="2023-10-10T03:49:45.179" v="2346" actId="255"/>
          <ac:spMkLst>
            <pc:docMk/>
            <pc:sldMk cId="946652072" sldId="286"/>
            <ac:spMk id="5" creationId="{4B15B703-B02D-4073-A9EC-21533FC9597C}"/>
          </ac:spMkLst>
        </pc:spChg>
      </pc:sldChg>
      <pc:sldChg chg="del">
        <pc:chgData name="Bilen, Eren" userId="1524803c-4e9d-4ade-801e-849580f16dd3" providerId="ADAL" clId="{8D88A09C-D23B-C34C-8BD2-D790B058843D}" dt="2023-10-10T02:52:52.225" v="829" actId="2696"/>
        <pc:sldMkLst>
          <pc:docMk/>
          <pc:sldMk cId="1731902549" sldId="286"/>
        </pc:sldMkLst>
      </pc:sldChg>
      <pc:sldChg chg="addSp delSp modSp add mod">
        <pc:chgData name="Bilen, Eren" userId="1524803c-4e9d-4ade-801e-849580f16dd3" providerId="ADAL" clId="{8D88A09C-D23B-C34C-8BD2-D790B058843D}" dt="2023-10-10T03:57:58.227" v="2354"/>
        <pc:sldMkLst>
          <pc:docMk/>
          <pc:sldMk cId="1601397243" sldId="287"/>
        </pc:sldMkLst>
        <pc:spChg chg="del">
          <ac:chgData name="Bilen, Eren" userId="1524803c-4e9d-4ade-801e-849580f16dd3" providerId="ADAL" clId="{8D88A09C-D23B-C34C-8BD2-D790B058843D}" dt="2023-10-10T03:56:53.455" v="2349" actId="478"/>
          <ac:spMkLst>
            <pc:docMk/>
            <pc:sldMk cId="1601397243" sldId="287"/>
            <ac:spMk id="2" creationId="{BA53239B-7AF3-478E-8E15-19B665D5FC4B}"/>
          </ac:spMkLst>
        </pc:spChg>
        <pc:spChg chg="del">
          <ac:chgData name="Bilen, Eren" userId="1524803c-4e9d-4ade-801e-849580f16dd3" providerId="ADAL" clId="{8D88A09C-D23B-C34C-8BD2-D790B058843D}" dt="2023-10-10T03:56:58.453" v="2353" actId="478"/>
          <ac:spMkLst>
            <pc:docMk/>
            <pc:sldMk cId="1601397243" sldId="287"/>
            <ac:spMk id="3" creationId="{2DD9CD6A-15CF-030E-B62A-5D19D6D4FA21}"/>
          </ac:spMkLst>
        </pc:spChg>
        <pc:spChg chg="del">
          <ac:chgData name="Bilen, Eren" userId="1524803c-4e9d-4ade-801e-849580f16dd3" providerId="ADAL" clId="{8D88A09C-D23B-C34C-8BD2-D790B058843D}" dt="2023-10-10T03:56:55.780" v="2351" actId="478"/>
          <ac:spMkLst>
            <pc:docMk/>
            <pc:sldMk cId="1601397243" sldId="287"/>
            <ac:spMk id="5" creationId="{4B15B703-B02D-4073-A9EC-21533FC9597C}"/>
          </ac:spMkLst>
        </pc:spChg>
        <pc:spChg chg="add del mod">
          <ac:chgData name="Bilen, Eren" userId="1524803c-4e9d-4ade-801e-849580f16dd3" providerId="ADAL" clId="{8D88A09C-D23B-C34C-8BD2-D790B058843D}" dt="2023-10-10T03:56:54.536" v="2350" actId="478"/>
          <ac:spMkLst>
            <pc:docMk/>
            <pc:sldMk cId="1601397243" sldId="287"/>
            <ac:spMk id="6" creationId="{AFF765D2-3544-1BA1-B7EE-40A565C9ACEA}"/>
          </ac:spMkLst>
        </pc:spChg>
        <pc:spChg chg="add del mod">
          <ac:chgData name="Bilen, Eren" userId="1524803c-4e9d-4ade-801e-849580f16dd3" providerId="ADAL" clId="{8D88A09C-D23B-C34C-8BD2-D790B058843D}" dt="2023-10-10T03:56:57.450" v="2352" actId="478"/>
          <ac:spMkLst>
            <pc:docMk/>
            <pc:sldMk cId="1601397243" sldId="287"/>
            <ac:spMk id="8" creationId="{970915EF-EFAB-6AE0-5BDB-EEFD638DF785}"/>
          </ac:spMkLst>
        </pc:spChg>
        <pc:picChg chg="add">
          <ac:chgData name="Bilen, Eren" userId="1524803c-4e9d-4ade-801e-849580f16dd3" providerId="ADAL" clId="{8D88A09C-D23B-C34C-8BD2-D790B058843D}" dt="2023-10-10T03:57:58.227" v="2354"/>
          <ac:picMkLst>
            <pc:docMk/>
            <pc:sldMk cId="1601397243" sldId="287"/>
            <ac:picMk id="9" creationId="{7ED636F0-904C-DF86-A14D-BA5DF88D41BA}"/>
          </ac:picMkLst>
        </pc:picChg>
      </pc:sldChg>
    </pc:docChg>
  </pc:docChgLst>
  <pc:docChgLst>
    <pc:chgData name="Bilen, Eren" userId="1524803c-4e9d-4ade-801e-849580f16dd3" providerId="ADAL" clId="{BCE7A4E5-EE37-CC42-8BBE-821F12572579}"/>
    <pc:docChg chg="addSld modSld">
      <pc:chgData name="Bilen, Eren" userId="1524803c-4e9d-4ade-801e-849580f16dd3" providerId="ADAL" clId="{BCE7A4E5-EE37-CC42-8BBE-821F12572579}" dt="2022-10-03T22:37:44.353" v="51"/>
      <pc:docMkLst>
        <pc:docMk/>
      </pc:docMkLst>
      <pc:sldChg chg="addSp delSp modSp mod">
        <pc:chgData name="Bilen, Eren" userId="1524803c-4e9d-4ade-801e-849580f16dd3" providerId="ADAL" clId="{BCE7A4E5-EE37-CC42-8BBE-821F12572579}" dt="2022-10-03T22:35:22.866" v="50" actId="1076"/>
        <pc:sldMkLst>
          <pc:docMk/>
          <pc:sldMk cId="2173295856" sldId="257"/>
        </pc:sldMkLst>
        <pc:spChg chg="mod">
          <ac:chgData name="Bilen, Eren" userId="1524803c-4e9d-4ade-801e-849580f16dd3" providerId="ADAL" clId="{BCE7A4E5-EE37-CC42-8BBE-821F12572579}" dt="2022-10-03T22:32:49.813" v="28" actId="20577"/>
          <ac:spMkLst>
            <pc:docMk/>
            <pc:sldMk cId="2173295856" sldId="257"/>
            <ac:spMk id="3" creationId="{69E7E7AD-A05D-4C5B-BE6F-61347CED5B11}"/>
          </ac:spMkLst>
        </pc:spChg>
        <pc:picChg chg="add del mod">
          <ac:chgData name="Bilen, Eren" userId="1524803c-4e9d-4ade-801e-849580f16dd3" providerId="ADAL" clId="{BCE7A4E5-EE37-CC42-8BBE-821F12572579}" dt="2022-10-03T22:33:50.870" v="32" actId="478"/>
          <ac:picMkLst>
            <pc:docMk/>
            <pc:sldMk cId="2173295856" sldId="257"/>
            <ac:picMk id="1026" creationId="{92C03621-4C37-A156-DC2A-648282B76E5A}"/>
          </ac:picMkLst>
        </pc:picChg>
        <pc:picChg chg="add del mod">
          <ac:chgData name="Bilen, Eren" userId="1524803c-4e9d-4ade-801e-849580f16dd3" providerId="ADAL" clId="{BCE7A4E5-EE37-CC42-8BBE-821F12572579}" dt="2022-10-03T22:34:06.104" v="36" actId="478"/>
          <ac:picMkLst>
            <pc:docMk/>
            <pc:sldMk cId="2173295856" sldId="257"/>
            <ac:picMk id="1028" creationId="{BECE4431-C791-6499-51E0-33DD4A611B52}"/>
          </ac:picMkLst>
        </pc:picChg>
        <pc:picChg chg="add del">
          <ac:chgData name="Bilen, Eren" userId="1524803c-4e9d-4ade-801e-849580f16dd3" providerId="ADAL" clId="{BCE7A4E5-EE37-CC42-8BBE-821F12572579}" dt="2022-10-03T22:34:09.288" v="38"/>
          <ac:picMkLst>
            <pc:docMk/>
            <pc:sldMk cId="2173295856" sldId="257"/>
            <ac:picMk id="1030" creationId="{170D49D6-F176-7A14-3C1C-FF5D007552FD}"/>
          </ac:picMkLst>
        </pc:picChg>
        <pc:picChg chg="add del mod">
          <ac:chgData name="Bilen, Eren" userId="1524803c-4e9d-4ade-801e-849580f16dd3" providerId="ADAL" clId="{BCE7A4E5-EE37-CC42-8BBE-821F12572579}" dt="2022-10-03T22:35:06.263" v="44" actId="478"/>
          <ac:picMkLst>
            <pc:docMk/>
            <pc:sldMk cId="2173295856" sldId="257"/>
            <ac:picMk id="1032" creationId="{5374D08E-0CB6-EB32-8619-FEB38F4FEDFA}"/>
          </ac:picMkLst>
        </pc:picChg>
        <pc:picChg chg="add mod">
          <ac:chgData name="Bilen, Eren" userId="1524803c-4e9d-4ade-801e-849580f16dd3" providerId="ADAL" clId="{BCE7A4E5-EE37-CC42-8BBE-821F12572579}" dt="2022-10-03T22:35:22.866" v="50" actId="1076"/>
          <ac:picMkLst>
            <pc:docMk/>
            <pc:sldMk cId="2173295856" sldId="257"/>
            <ac:picMk id="1034" creationId="{96D2E6B1-F14C-C5DF-06CC-8C7885284416}"/>
          </ac:picMkLst>
        </pc:picChg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007035477" sldId="267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651533369" sldId="268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673983514" sldId="270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759919752" sldId="271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793374823" sldId="272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024273358" sldId="273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187000738" sldId="274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04037617" sldId="275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957665365" sldId="276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2897812530" sldId="277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916473632" sldId="278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386989380" sldId="279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39536123" sldId="283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3016934695" sldId="284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549421585" sldId="285"/>
        </pc:sldMkLst>
      </pc:sldChg>
      <pc:sldChg chg="add">
        <pc:chgData name="Bilen, Eren" userId="1524803c-4e9d-4ade-801e-849580f16dd3" providerId="ADAL" clId="{BCE7A4E5-EE37-CC42-8BBE-821F12572579}" dt="2022-10-03T22:37:44.353" v="51"/>
        <pc:sldMkLst>
          <pc:docMk/>
          <pc:sldMk cId="1731902549" sldId="286"/>
        </pc:sldMkLst>
      </pc:sldChg>
    </pc:docChg>
  </pc:docChgLst>
  <pc:docChgLst>
    <pc:chgData name="Bilen, Eren" userId="1524803c-4e9d-4ade-801e-849580f16dd3" providerId="ADAL" clId="{92715A61-87C8-794C-AA08-530FF04D3742}"/>
    <pc:docChg chg="undo custSel addSld delSld modSld sldOrd">
      <pc:chgData name="Bilen, Eren" userId="1524803c-4e9d-4ade-801e-849580f16dd3" providerId="ADAL" clId="{92715A61-87C8-794C-AA08-530FF04D3742}" dt="2021-09-21T02:51:02.369" v="30" actId="20577"/>
      <pc:docMkLst>
        <pc:docMk/>
      </pc:docMkLst>
      <pc:sldChg chg="modSp mod">
        <pc:chgData name="Bilen, Eren" userId="1524803c-4e9d-4ade-801e-849580f16dd3" providerId="ADAL" clId="{92715A61-87C8-794C-AA08-530FF04D3742}" dt="2021-09-21T02:51:02.369" v="30" actId="20577"/>
        <pc:sldMkLst>
          <pc:docMk/>
          <pc:sldMk cId="2173295856" sldId="257"/>
        </pc:sldMkLst>
        <pc:spChg chg="mod">
          <ac:chgData name="Bilen, Eren" userId="1524803c-4e9d-4ade-801e-849580f16dd3" providerId="ADAL" clId="{92715A61-87C8-794C-AA08-530FF04D3742}" dt="2021-09-21T02:51:02.369" v="30" actId="20577"/>
          <ac:spMkLst>
            <pc:docMk/>
            <pc:sldMk cId="2173295856" sldId="257"/>
            <ac:spMk id="3" creationId="{69E7E7AD-A05D-4C5B-BE6F-61347CED5B11}"/>
          </ac:spMkLst>
        </pc:spChg>
      </pc:sldChg>
      <pc:sldChg chg="addSp modSp new ord">
        <pc:chgData name="Bilen, Eren" userId="1524803c-4e9d-4ade-801e-849580f16dd3" providerId="ADAL" clId="{92715A61-87C8-794C-AA08-530FF04D3742}" dt="2021-09-16T14:05:36.739" v="8" actId="20578"/>
        <pc:sldMkLst>
          <pc:docMk/>
          <pc:sldMk cId="1666574204" sldId="281"/>
        </pc:sldMkLst>
        <pc:picChg chg="add mod">
          <ac:chgData name="Bilen, Eren" userId="1524803c-4e9d-4ade-801e-849580f16dd3" providerId="ADAL" clId="{92715A61-87C8-794C-AA08-530FF04D3742}" dt="2021-09-16T14:05:25.902" v="5"/>
          <ac:picMkLst>
            <pc:docMk/>
            <pc:sldMk cId="1666574204" sldId="281"/>
            <ac:picMk id="3" creationId="{C7BBB1C9-C090-FF40-B29B-E40AC3B0EF91}"/>
          </ac:picMkLst>
        </pc:picChg>
      </pc:sldChg>
      <pc:sldChg chg="new del">
        <pc:chgData name="Bilen, Eren" userId="1524803c-4e9d-4ade-801e-849580f16dd3" providerId="ADAL" clId="{92715A61-87C8-794C-AA08-530FF04D3742}" dt="2021-09-16T14:05:07.879" v="1" actId="680"/>
        <pc:sldMkLst>
          <pc:docMk/>
          <pc:sldMk cId="2404267914" sldId="281"/>
        </pc:sldMkLst>
      </pc:sldChg>
      <pc:sldChg chg="addSp modSp add mod">
        <pc:chgData name="Bilen, Eren" userId="1524803c-4e9d-4ade-801e-849580f16dd3" providerId="ADAL" clId="{92715A61-87C8-794C-AA08-530FF04D3742}" dt="2021-09-16T14:05:39.823" v="9" actId="1076"/>
        <pc:sldMkLst>
          <pc:docMk/>
          <pc:sldMk cId="2581926838" sldId="282"/>
        </pc:sldMkLst>
        <pc:picChg chg="add mod">
          <ac:chgData name="Bilen, Eren" userId="1524803c-4e9d-4ade-801e-849580f16dd3" providerId="ADAL" clId="{92715A61-87C8-794C-AA08-530FF04D3742}" dt="2021-09-16T14:05:39.823" v="9" actId="1076"/>
          <ac:picMkLst>
            <pc:docMk/>
            <pc:sldMk cId="2581926838" sldId="282"/>
            <ac:picMk id="3" creationId="{77C4527F-EBEC-A74E-B693-DA9E15EDDEE0}"/>
          </ac:picMkLst>
        </pc:picChg>
      </pc:sldChg>
    </pc:docChg>
  </pc:docChgLst>
  <pc:docChgLst>
    <pc:chgData name="Forrester, Jeffrey" userId="6ba1022f-7673-4f6a-9d05-fd2c9f8497c3" providerId="ADAL" clId="{78DBFB4F-B25C-4D72-B503-4801C1CFDE67}"/>
    <pc:docChg chg="modSld">
      <pc:chgData name="Forrester, Jeffrey" userId="6ba1022f-7673-4f6a-9d05-fd2c9f8497c3" providerId="ADAL" clId="{78DBFB4F-B25C-4D72-B503-4801C1CFDE67}" dt="2021-07-21T20:10:08.813" v="31" actId="255"/>
      <pc:docMkLst>
        <pc:docMk/>
      </pc:docMkLst>
      <pc:sldChg chg="modSp mod">
        <pc:chgData name="Forrester, Jeffrey" userId="6ba1022f-7673-4f6a-9d05-fd2c9f8497c3" providerId="ADAL" clId="{78DBFB4F-B25C-4D72-B503-4801C1CFDE67}" dt="2021-07-21T20:07:30.548" v="15" actId="1036"/>
        <pc:sldMkLst>
          <pc:docMk/>
          <pc:sldMk cId="1930187451" sldId="258"/>
        </pc:sldMkLst>
        <pc:spChg chg="mod">
          <ac:chgData name="Forrester, Jeffrey" userId="6ba1022f-7673-4f6a-9d05-fd2c9f8497c3" providerId="ADAL" clId="{78DBFB4F-B25C-4D72-B503-4801C1CFDE67}" dt="2021-07-21T20:07:30.548" v="15" actId="1036"/>
          <ac:spMkLst>
            <pc:docMk/>
            <pc:sldMk cId="1930187451" sldId="258"/>
            <ac:spMk id="2" creationId="{70B4B7CC-B7B4-4F80-877C-63CFB3DDF46D}"/>
          </ac:spMkLst>
        </pc:spChg>
      </pc:sldChg>
      <pc:sldChg chg="modSp mod">
        <pc:chgData name="Forrester, Jeffrey" userId="6ba1022f-7673-4f6a-9d05-fd2c9f8497c3" providerId="ADAL" clId="{78DBFB4F-B25C-4D72-B503-4801C1CFDE67}" dt="2021-07-21T20:08:09.408" v="20" actId="2711"/>
        <pc:sldMkLst>
          <pc:docMk/>
          <pc:sldMk cId="869627949" sldId="259"/>
        </pc:sldMkLst>
        <pc:spChg chg="mod">
          <ac:chgData name="Forrester, Jeffrey" userId="6ba1022f-7673-4f6a-9d05-fd2c9f8497c3" providerId="ADAL" clId="{78DBFB4F-B25C-4D72-B503-4801C1CFDE67}" dt="2021-07-21T20:07:49.254" v="18" actId="1035"/>
          <ac:spMkLst>
            <pc:docMk/>
            <pc:sldMk cId="869627949" sldId="259"/>
            <ac:spMk id="11" creationId="{30CDA53B-80B0-45B2-AA64-3C5352920746}"/>
          </ac:spMkLst>
        </pc:spChg>
        <pc:spChg chg="mod">
          <ac:chgData name="Forrester, Jeffrey" userId="6ba1022f-7673-4f6a-9d05-fd2c9f8497c3" providerId="ADAL" clId="{78DBFB4F-B25C-4D72-B503-4801C1CFDE67}" dt="2021-07-21T20:08:09.408" v="20" actId="2711"/>
          <ac:spMkLst>
            <pc:docMk/>
            <pc:sldMk cId="869627949" sldId="259"/>
            <ac:spMk id="12" creationId="{50A9FD94-5DA6-4263-8CE1-204FE9CBD67C}"/>
          </ac:spMkLst>
        </pc:spChg>
      </pc:sldChg>
      <pc:sldChg chg="modSp mod">
        <pc:chgData name="Forrester, Jeffrey" userId="6ba1022f-7673-4f6a-9d05-fd2c9f8497c3" providerId="ADAL" clId="{78DBFB4F-B25C-4D72-B503-4801C1CFDE67}" dt="2021-07-21T20:08:56.222" v="28" actId="207"/>
        <pc:sldMkLst>
          <pc:docMk/>
          <pc:sldMk cId="3127441911" sldId="262"/>
        </pc:sldMkLst>
        <pc:spChg chg="mod">
          <ac:chgData name="Forrester, Jeffrey" userId="6ba1022f-7673-4f6a-9d05-fd2c9f8497c3" providerId="ADAL" clId="{78DBFB4F-B25C-4D72-B503-4801C1CFDE67}" dt="2021-07-21T20:08:56.222" v="28" actId="207"/>
          <ac:spMkLst>
            <pc:docMk/>
            <pc:sldMk cId="3127441911" sldId="262"/>
            <ac:spMk id="2" creationId="{6B4E4FB3-6581-4FF6-933D-49B3908809C0}"/>
          </ac:spMkLst>
        </pc:spChg>
        <pc:spChg chg="mod">
          <ac:chgData name="Forrester, Jeffrey" userId="6ba1022f-7673-4f6a-9d05-fd2c9f8497c3" providerId="ADAL" clId="{78DBFB4F-B25C-4D72-B503-4801C1CFDE67}" dt="2021-07-21T20:08:41.988" v="24" actId="1036"/>
          <ac:spMkLst>
            <pc:docMk/>
            <pc:sldMk cId="3127441911" sldId="262"/>
            <ac:spMk id="6" creationId="{AB542CBA-8835-441B-B0C9-F9B57FD04607}"/>
          </ac:spMkLst>
        </pc:spChg>
      </pc:sldChg>
      <pc:sldChg chg="modSp mod">
        <pc:chgData name="Forrester, Jeffrey" userId="6ba1022f-7673-4f6a-9d05-fd2c9f8497c3" providerId="ADAL" clId="{78DBFB4F-B25C-4D72-B503-4801C1CFDE67}" dt="2021-07-21T20:09:14.565" v="30" actId="1036"/>
        <pc:sldMkLst>
          <pc:docMk/>
          <pc:sldMk cId="2999185293" sldId="264"/>
        </pc:sldMkLst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2" creationId="{BFF1E86A-5BD0-4792-973D-74EF617C1CF2}"/>
          </ac:spMkLst>
        </pc:spChg>
        <pc:spChg chg="mod">
          <ac:chgData name="Forrester, Jeffrey" userId="6ba1022f-7673-4f6a-9d05-fd2c9f8497c3" providerId="ADAL" clId="{78DBFB4F-B25C-4D72-B503-4801C1CFDE67}" dt="2021-07-21T20:09:13.081" v="29" actId="1036"/>
          <ac:spMkLst>
            <pc:docMk/>
            <pc:sldMk cId="2999185293" sldId="264"/>
            <ac:spMk id="4" creationId="{7D45B2BE-7A6F-4598-AA28-7BAA931C59F4}"/>
          </ac:spMkLst>
        </pc:spChg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5" creationId="{172ABDC5-F937-4F70-A085-F94559A995E6}"/>
          </ac:spMkLst>
        </pc:spChg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7" creationId="{5CD67FB7-58F9-48CA-B214-C86F1DCDCA30}"/>
          </ac:spMkLst>
        </pc:spChg>
        <pc:spChg chg="mod">
          <ac:chgData name="Forrester, Jeffrey" userId="6ba1022f-7673-4f6a-9d05-fd2c9f8497c3" providerId="ADAL" clId="{78DBFB4F-B25C-4D72-B503-4801C1CFDE67}" dt="2021-07-21T20:09:14.565" v="30" actId="1036"/>
          <ac:spMkLst>
            <pc:docMk/>
            <pc:sldMk cId="2999185293" sldId="264"/>
            <ac:spMk id="8" creationId="{EA7FD1FD-2F64-4943-A5B7-F65324E03F40}"/>
          </ac:spMkLst>
        </pc:spChg>
      </pc:sldChg>
      <pc:sldChg chg="modSp mod">
        <pc:chgData name="Forrester, Jeffrey" userId="6ba1022f-7673-4f6a-9d05-fd2c9f8497c3" providerId="ADAL" clId="{78DBFB4F-B25C-4D72-B503-4801C1CFDE67}" dt="2021-07-21T20:10:08.813" v="31" actId="255"/>
        <pc:sldMkLst>
          <pc:docMk/>
          <pc:sldMk cId="3445186998" sldId="266"/>
        </pc:sldMkLst>
        <pc:spChg chg="mod">
          <ac:chgData name="Forrester, Jeffrey" userId="6ba1022f-7673-4f6a-9d05-fd2c9f8497c3" providerId="ADAL" clId="{78DBFB4F-B25C-4D72-B503-4801C1CFDE67}" dt="2021-07-21T20:10:08.813" v="31" actId="255"/>
          <ac:spMkLst>
            <pc:docMk/>
            <pc:sldMk cId="3445186998" sldId="266"/>
            <ac:spMk id="2" creationId="{BA53239B-7AF3-478E-8E15-19B665D5FC4B}"/>
          </ac:spMkLst>
        </pc:spChg>
      </pc:sldChg>
      <pc:sldChg chg="modSp mod">
        <pc:chgData name="Forrester, Jeffrey" userId="6ba1022f-7673-4f6a-9d05-fd2c9f8497c3" providerId="ADAL" clId="{78DBFB4F-B25C-4D72-B503-4801C1CFDE67}" dt="2021-07-21T20:07:25.149" v="10" actId="1036"/>
        <pc:sldMkLst>
          <pc:docMk/>
          <pc:sldMk cId="1112324428" sldId="280"/>
        </pc:sldMkLst>
        <pc:spChg chg="mod">
          <ac:chgData name="Forrester, Jeffrey" userId="6ba1022f-7673-4f6a-9d05-fd2c9f8497c3" providerId="ADAL" clId="{78DBFB4F-B25C-4D72-B503-4801C1CFDE67}" dt="2021-07-21T20:07:03.581" v="2" actId="404"/>
          <ac:spMkLst>
            <pc:docMk/>
            <pc:sldMk cId="1112324428" sldId="280"/>
            <ac:spMk id="3" creationId="{9D2D11F0-E6CC-4738-92B2-8B3529134A22}"/>
          </ac:spMkLst>
        </pc:spChg>
        <pc:spChg chg="mod">
          <ac:chgData name="Forrester, Jeffrey" userId="6ba1022f-7673-4f6a-9d05-fd2c9f8497c3" providerId="ADAL" clId="{78DBFB4F-B25C-4D72-B503-4801C1CFDE67}" dt="2021-07-21T20:07:12.057" v="3" actId="207"/>
          <ac:spMkLst>
            <pc:docMk/>
            <pc:sldMk cId="1112324428" sldId="280"/>
            <ac:spMk id="4" creationId="{287CA1CE-618D-4D12-8B96-8F721A353648}"/>
          </ac:spMkLst>
        </pc:spChg>
        <pc:spChg chg="mod">
          <ac:chgData name="Forrester, Jeffrey" userId="6ba1022f-7673-4f6a-9d05-fd2c9f8497c3" providerId="ADAL" clId="{78DBFB4F-B25C-4D72-B503-4801C1CFDE67}" dt="2021-07-21T20:07:25.149" v="10" actId="1036"/>
          <ac:spMkLst>
            <pc:docMk/>
            <pc:sldMk cId="1112324428" sldId="280"/>
            <ac:spMk id="9" creationId="{B215BD22-0763-4BEC-8FD2-AC85E4EBD570}"/>
          </ac:spMkLst>
        </pc:spChg>
        <pc:spChg chg="mod">
          <ac:chgData name="Forrester, Jeffrey" userId="6ba1022f-7673-4f6a-9d05-fd2c9f8497c3" providerId="ADAL" clId="{78DBFB4F-B25C-4D72-B503-4801C1CFDE67}" dt="2021-07-21T20:07:18.821" v="4" actId="20577"/>
          <ac:spMkLst>
            <pc:docMk/>
            <pc:sldMk cId="1112324428" sldId="280"/>
            <ac:spMk id="10" creationId="{B4C9DCCD-F208-4D02-B754-C975DC64648D}"/>
          </ac:spMkLst>
        </pc:spChg>
      </pc:sldChg>
    </pc:docChg>
  </pc:docChgLst>
  <pc:docChgLst>
    <pc:chgData name="Bilen, Eren" userId="1524803c-4e9d-4ade-801e-849580f16dd3" providerId="ADAL" clId="{C1C94B34-2783-405D-994C-55290EE6F398}"/>
    <pc:docChg chg="custSel modSld">
      <pc:chgData name="Bilen, Eren" userId="1524803c-4e9d-4ade-801e-849580f16dd3" providerId="ADAL" clId="{C1C94B34-2783-405D-994C-55290EE6F398}" dt="2022-08-16T00:43:18.735" v="353" actId="20577"/>
      <pc:docMkLst>
        <pc:docMk/>
      </pc:docMkLst>
      <pc:sldChg chg="modSp mod">
        <pc:chgData name="Bilen, Eren" userId="1524803c-4e9d-4ade-801e-849580f16dd3" providerId="ADAL" clId="{C1C94B34-2783-405D-994C-55290EE6F398}" dt="2022-08-16T00:42:27.652" v="247" actId="21"/>
        <pc:sldMkLst>
          <pc:docMk/>
          <pc:sldMk cId="2173295856" sldId="257"/>
        </pc:sldMkLst>
        <pc:spChg chg="mod">
          <ac:chgData name="Bilen, Eren" userId="1524803c-4e9d-4ade-801e-849580f16dd3" providerId="ADAL" clId="{C1C94B34-2783-405D-994C-55290EE6F398}" dt="2022-08-16T00:42:27.652" v="247" actId="21"/>
          <ac:spMkLst>
            <pc:docMk/>
            <pc:sldMk cId="2173295856" sldId="257"/>
            <ac:spMk id="3" creationId="{69E7E7AD-A05D-4C5B-BE6F-61347CED5B11}"/>
          </ac:spMkLst>
        </pc:spChg>
      </pc:sldChg>
      <pc:sldChg chg="modSp mod">
        <pc:chgData name="Bilen, Eren" userId="1524803c-4e9d-4ade-801e-849580f16dd3" providerId="ADAL" clId="{C1C94B34-2783-405D-994C-55290EE6F398}" dt="2022-08-16T00:43:18.735" v="353" actId="20577"/>
        <pc:sldMkLst>
          <pc:docMk/>
          <pc:sldMk cId="1930187451" sldId="258"/>
        </pc:sldMkLst>
        <pc:spChg chg="mod">
          <ac:chgData name="Bilen, Eren" userId="1524803c-4e9d-4ade-801e-849580f16dd3" providerId="ADAL" clId="{C1C94B34-2783-405D-994C-55290EE6F398}" dt="2022-08-16T00:43:18.735" v="353" actId="20577"/>
          <ac:spMkLst>
            <pc:docMk/>
            <pc:sldMk cId="1930187451" sldId="258"/>
            <ac:spMk id="2" creationId="{70B4B7CC-B7B4-4F80-877C-63CFB3DDF46D}"/>
          </ac:spMkLst>
        </pc:spChg>
      </pc:sldChg>
      <pc:sldChg chg="modSp mod">
        <pc:chgData name="Bilen, Eren" userId="1524803c-4e9d-4ade-801e-849580f16dd3" providerId="ADAL" clId="{C1C94B34-2783-405D-994C-55290EE6F398}" dt="2022-08-16T00:43:00.873" v="307" actId="20577"/>
        <pc:sldMkLst>
          <pc:docMk/>
          <pc:sldMk cId="1112324428" sldId="280"/>
        </pc:sldMkLst>
        <pc:spChg chg="mod">
          <ac:chgData name="Bilen, Eren" userId="1524803c-4e9d-4ade-801e-849580f16dd3" providerId="ADAL" clId="{C1C94B34-2783-405D-994C-55290EE6F398}" dt="2022-08-16T00:42:46.320" v="300" actId="1076"/>
          <ac:spMkLst>
            <pc:docMk/>
            <pc:sldMk cId="1112324428" sldId="280"/>
            <ac:spMk id="4" creationId="{287CA1CE-618D-4D12-8B96-8F721A353648}"/>
          </ac:spMkLst>
        </pc:spChg>
        <pc:spChg chg="mod">
          <ac:chgData name="Bilen, Eren" userId="1524803c-4e9d-4ade-801e-849580f16dd3" providerId="ADAL" clId="{C1C94B34-2783-405D-994C-55290EE6F398}" dt="2022-08-16T00:43:00.873" v="307" actId="20577"/>
          <ac:spMkLst>
            <pc:docMk/>
            <pc:sldMk cId="1112324428" sldId="280"/>
            <ac:spMk id="5" creationId="{69533671-E868-4A19-9ACB-43D171233B36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13F1B91-F7AA-4DCA-BBA9-FCBEC24370D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5E0FC2A-46EC-490B-A237-64C8F136A92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0B08F9-A5B0-4D5C-9944-D8BEC769784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76427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EFFA99-14F2-4942-AA80-8B9E3D6849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0676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EFFA99-14F2-4942-AA80-8B9E3D6849B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461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04FAC-7F07-4A49-829E-9F4A3F445E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189076-0870-43B7-AD1A-805878C2EE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2C9D91-8300-4F06-8A16-78A64C072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202EB-65AA-4CA8-8C33-359A7AF88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E7BDA5-FD4B-4645-A0A0-C1FBE54DE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863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585E29-2837-4734-9F53-D2B69E9E5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03BE70-4FC4-41F2-B3DF-C6ADE1F331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673484-8D29-4C87-A639-79427E3A0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A4BB1F-8DCE-447E-AC24-BE0C30B77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F4EB12-4618-4007-878B-153B39081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88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86A2B3-AC64-4475-B828-B0CCACA5B8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2EAC5A-4B2B-4E34-8230-10524642D0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397F4A-B3F7-4D77-BFA8-D49475DF9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149658-B006-4F5E-A4C1-7B6AD204C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A40763-3B95-4E57-A1C6-7CAC6075E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78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7AAF9-32EE-46B0-91AF-B143F2F7B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29AB27-ECE8-4994-AED9-5343C63E17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5E794B-5D7B-4C21-88C6-B2F624815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DD8654-1FFA-4ED9-8C0B-FE1EEBECBE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4BB4BC-E8F0-4D98-B7B7-B275CC8E6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14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96879-D8C4-481A-9D56-D2CC79F4CE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A28EED-69AB-4B08-8615-45AB0F9A21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EDA2A2-BF16-4451-9A90-26636C693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F14156-C604-443A-88F1-1C80AB1EC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0C94B-4D28-4C27-96EF-A05093D65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102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C781F-1F0B-4447-9656-6D96A3DD5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05DAC9-49E3-4445-B804-173DFE3A72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D8776B-FC85-48A3-9BC8-48FD79F5EC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47EDED-629A-4524-8747-55D4985E5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B021AF-04BA-4F12-919A-E4B73AD94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374E7E-ADD2-4DAA-8DC3-3E6C4E9B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14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9C83B-967F-417F-B283-FBF44C76D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275B61-7720-4041-8130-05AD8A8844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3E969E-4397-4375-945A-098297B7C6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5E75C7-1D2B-4063-B95F-2898D6DB2D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588EEB-DCF6-40EA-A4BA-E08C55BD1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452DC3-03BE-4EC5-B26D-54F0058B7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F695BE-82BE-44A1-816B-8BA21AAE4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F01A61-D932-442F-92D3-80E8A0400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69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A514F-493A-488A-A6B9-062BBA0B4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61CB5E-FF73-4667-AA85-222457B94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30EE41-20C5-4189-8E25-4FCB1A7E2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61A019-C311-4428-98F8-4EBB6F49D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144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DF3A77-48D6-4BB4-A831-056A0F530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81058D-B0CB-4195-875E-79892B0F0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DC3625-7926-40C9-BCF8-F9776D55F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516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67BBC-3842-491C-871D-C151325DE7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06754-3D95-4697-8048-0F54E2ED76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7681BD-B8C4-4A86-A747-9DD106F946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28B8C7-D69A-440E-8D2C-9652F67B4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993C2A-E8E4-49E5-A3F8-22E257AE20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B982B4-4859-4B5A-A2F6-F8B73B0FE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76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C1F41-A8C1-4BA5-9E5E-F3A53C384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264FCD-BC04-436D-B541-7AB54D94B2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E46977-2AC2-472E-B33D-D680E72162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D96182-D604-48A0-B4A8-D08D79C00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687424-F245-477E-8B01-4A4B05709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536EFF-44CB-4073-B0FA-1940B9B07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464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9436F0C-033F-4E5B-9D7B-839D71730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245D2E-C98C-4FB3-A270-6CBC24474D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7BF67D-86C7-4605-87F5-27B17B2C0C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3C020-D63A-4ECB-BB7D-5562DB56A66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6E66C3-FA80-44E9-8AE0-947C2D6FA0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4742D3-DB77-49F3-969B-2F52EB2C91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9C2244-96BC-437C-AE43-8ED9668A5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487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www.nobelprize.org/prizes/physics/2024/press-release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www.nobelprize.org/prizes/chemistry/2024/popular-information/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C7E7AE1-CB8A-E4DF-4B9E-9F31D48089BE}"/>
              </a:ext>
            </a:extLst>
          </p:cNvPr>
          <p:cNvSpPr txBox="1">
            <a:spLocks/>
          </p:cNvSpPr>
          <p:nvPr/>
        </p:nvSpPr>
        <p:spPr>
          <a:xfrm>
            <a:off x="1524000" y="2946399"/>
            <a:ext cx="9144000" cy="198016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s, Eps. 6</a:t>
            </a:r>
          </a:p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bel Prize in… Physics?</a:t>
            </a:r>
          </a:p>
        </p:txBody>
      </p:sp>
    </p:spTree>
    <p:extLst>
      <p:ext uri="{BB962C8B-B14F-4D97-AF65-F5344CB8AC3E}">
        <p14:creationId xmlns:p14="http://schemas.microsoft.com/office/powerpoint/2010/main" val="4042407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CF6341-5FC3-448D-9A30-AEE3809C5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8126"/>
            <a:ext cx="10515600" cy="80394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from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26C233D-CDF8-48A5-B19D-2BB66B24C472}"/>
              </a:ext>
            </a:extLst>
          </p:cNvPr>
          <p:cNvSpPr/>
          <p:nvPr/>
        </p:nvSpPr>
        <p:spPr>
          <a:xfrm>
            <a:off x="469900" y="1897906"/>
            <a:ext cx="115316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)</a:t>
            </a:r>
          </a:p>
          <a:p>
            <a:r>
              <a:rPr lang="en-US" sz="135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ufacturer   Model    Typ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endParaRPr lang="en-US" sz="135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  Small      12.9  15.9      18.8       25          31               None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Acura  Legend Midsize      29.2  33.9      38.7       18          25 Driver &amp; Passenger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Audi      90 Compact      25.9  29.1      32.3       20          26        Driver only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Audi     100 Midsize      30.8  37.7      44.6       19          26 Driver &amp; Passenger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 BMW    535i Midsize      23.7  30.0      36.2       22          30        Driver only       Rear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Buick Century Midsize      14.2  15.7      17.3       22          31        Driver only      Fron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ylinders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 RPM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.per.mi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.trans.avail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el.tank.capa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ssengers Length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 4        1.8        140 6300         2890             Yes               13.2          5    177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 6        3.2        200 5500         2335             Yes               18.0          5    195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6        2.8        172 5500         2280             Yes               16.9          5    18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6        2.8        172 5500         2535             Yes               21.1          6    193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4        3.5        208 5700         2545             Yes               21.1          4    186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 4        2.2        110 5200         2565              No               16.4          6    189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eelbase Width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urn.circ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ar.seat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uggage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eight  Origin          Make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102    68          37           26.5           11   2705 non-USA Acura Integra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115    71          38           30.0           15   3560 non-USA  Acura Legend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102    67          37           28.0           14   3375 non-USA       Audi 9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106    70          37           31.0           17   3405 non-USA      Audi 10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109    69          39           27.0           13   3640 non-USA      BMW 535i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105    69          41           28.0           16   2880     USA Buick Century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8AAAEDC-C334-46A1-86C1-F467383E46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74725"/>
            <a:ext cx="11404600" cy="803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frame contains data for 93 cars sold in the U.S. during the year 1993. The first six rows of the data frame can be viewed using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hea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</p:txBody>
      </p:sp>
    </p:spTree>
    <p:extLst>
      <p:ext uri="{BB962C8B-B14F-4D97-AF65-F5344CB8AC3E}">
        <p14:creationId xmlns:p14="http://schemas.microsoft.com/office/powerpoint/2010/main" val="302350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854"/>
    </mc:Choice>
    <mc:Fallback xmlns="">
      <p:transition spd="slow" advTm="6485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7C1796C-5AD8-466F-BF05-08A9E26F7CF8}"/>
              </a:ext>
            </a:extLst>
          </p:cNvPr>
          <p:cNvSpPr txBox="1">
            <a:spLocks/>
          </p:cNvSpPr>
          <p:nvPr/>
        </p:nvSpPr>
        <p:spPr>
          <a:xfrm>
            <a:off x="838200" y="3397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: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, and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%&gt;%</a:t>
            </a:r>
            <a:r>
              <a:rPr lang="en-US" sz="35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DD5337-DCFB-4327-A2A5-3D3F058D5218}"/>
              </a:ext>
            </a:extLst>
          </p:cNvPr>
          <p:cNvSpPr/>
          <p:nvPr/>
        </p:nvSpPr>
        <p:spPr>
          <a:xfrm>
            <a:off x="482600" y="1172339"/>
            <a:ext cx="98933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&lt;-Cars93 %&gt;% select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,EngineSize,DriveTrain,MPG.city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</a:t>
            </a:r>
            <a:r>
              <a:rPr lang="en-US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endParaRPr lang="en-US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Small        1.8      Front       25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Midsize        3.2      Front       18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Compact        2.8      Front       20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Midsize        2.8      Front       19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Midsize        3.5       Rear       22</a:t>
            </a:r>
          </a:p>
          <a:p>
            <a:r>
              <a:rPr lang="en-US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Midsize        2.2      Front       2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42CBA-8835-441B-B0C9-F9B57FD04607}"/>
              </a:ext>
            </a:extLst>
          </p:cNvPr>
          <p:cNvSpPr txBox="1">
            <a:spLocks/>
          </p:cNvSpPr>
          <p:nvPr/>
        </p:nvSpPr>
        <p:spPr>
          <a:xfrm>
            <a:off x="482600" y="4232508"/>
            <a:ext cx="11036300" cy="207939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number of variable names can be passed into the func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der of the variables in the new data frame matches the order they are entered into the func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ble names are not in quotations in the function input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) function is not used to combine column name objects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board shortcut for pipe: Ctrl + Shift + M (MacOS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Shift + M)</a:t>
            </a:r>
          </a:p>
        </p:txBody>
      </p:sp>
    </p:spTree>
    <p:extLst>
      <p:ext uri="{BB962C8B-B14F-4D97-AF65-F5344CB8AC3E}">
        <p14:creationId xmlns:p14="http://schemas.microsoft.com/office/powerpoint/2010/main" val="123007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929"/>
    </mc:Choice>
    <mc:Fallback xmlns="">
      <p:transition spd="slow" advTm="16692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7C1796C-5AD8-466F-BF05-08A9E26F7CF8}"/>
              </a:ext>
            </a:extLst>
          </p:cNvPr>
          <p:cNvSpPr txBox="1">
            <a:spLocks/>
          </p:cNvSpPr>
          <p:nvPr/>
        </p:nvSpPr>
        <p:spPr>
          <a:xfrm>
            <a:off x="838200" y="285750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B542CBA-8835-441B-B0C9-F9B57FD04607}"/>
              </a:ext>
            </a:extLst>
          </p:cNvPr>
          <p:cNvSpPr txBox="1">
            <a:spLocks/>
          </p:cNvSpPr>
          <p:nvPr/>
        </p:nvSpPr>
        <p:spPr>
          <a:xfrm>
            <a:off x="336550" y="5893890"/>
            <a:ext cx="1169035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== is a test for equality and we need to enter the “Small” in quotations since we are filtering for rows where the Type variable is equal to “Small”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B4E4FB3-6581-4FF6-933D-49B3908809C0}"/>
              </a:ext>
            </a:extLst>
          </p:cNvPr>
          <p:cNvSpPr/>
          <p:nvPr/>
        </p:nvSpPr>
        <p:spPr>
          <a:xfrm>
            <a:off x="323850" y="978626"/>
            <a:ext cx="11498036" cy="487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2&lt;-Cars93 %&gt;% filter(Type=="Small")</a:t>
            </a:r>
          </a:p>
          <a:p>
            <a:r>
              <a:rPr lang="en-US" sz="135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2)</a:t>
            </a:r>
          </a:p>
          <a:p>
            <a:r>
              <a:rPr lang="en-US" sz="135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ufacturer   Model  Typ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rice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.Pric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irBags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riveTrain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Acura Integra Small      12.9  15.9      18.8       25          31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Dodge    Colt Small       7.9   9.2      10.6       29          33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Dodge  Shadow Small       8.4  11.3      14.2       23          29 Driver only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Eagle  Summit Small       7.9  12.2      16.5       29          33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Ford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stiva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mall       6.9   7.4       7.9       31          33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 Ford  Escort Small       8.4  10.1      11.9       23          30        None      Front         4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orsepower  RPM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.per.mi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.trans.avail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el.tank.capacity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ssengers Length Wheelbase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1.8        140 6300         2890             Yes               13.2          5    177       102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1.5         92 6000         3285             Yes               13.2          5    174        98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2.2         93 4800         2595             Yes               14.0          5    172        97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1.5         92 6000         2505             Yes               13.2          5    174        98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1.3         63 5000         3150             Yes               10.0          4    141        90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   1.8        127 6500         2410             Yes               13.2          5    171        98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idth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urn.circle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ar.seat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uggage.room</a:t>
            </a:r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Weight  Origin          Make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68          37           26.5           11   2705 non-USA Acura Integra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66          32           26.5           11   2270     USA    Dodge Col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67          38           26.5           13   2670     USA  Dodge Shadow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66          36           26.5           11   2295     USA  Eagle Summit</a:t>
            </a: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63          33           26.0           12   1845     USA  Ford </a:t>
            </a:r>
            <a:r>
              <a:rPr lang="en-US" sz="135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estiva</a:t>
            </a:r>
            <a:endParaRPr lang="en-US" sz="135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67          36           28.0           12   2530     USA   Ford Escort</a:t>
            </a:r>
          </a:p>
        </p:txBody>
      </p:sp>
    </p:spTree>
    <p:extLst>
      <p:ext uri="{BB962C8B-B14F-4D97-AF65-F5344CB8AC3E}">
        <p14:creationId xmlns:p14="http://schemas.microsoft.com/office/powerpoint/2010/main" val="3127441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292"/>
    </mc:Choice>
    <mc:Fallback xmlns="">
      <p:transition spd="slow" advTm="15529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239B-7AF3-478E-8E15-19B665D5F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8032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s: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B15B703-B02D-4073-A9EC-21533FC95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700" y="1152525"/>
            <a:ext cx="11595100" cy="803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have several operations to complete that need to be nested,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e operator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%&gt;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result in nice and readable code.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F1ABD0F-E77F-49A3-A3D5-1398106CF965}"/>
              </a:ext>
            </a:extLst>
          </p:cNvPr>
          <p:cNvSpPr txBox="1">
            <a:spLocks/>
          </p:cNvSpPr>
          <p:nvPr/>
        </p:nvSpPr>
        <p:spPr>
          <a:xfrm>
            <a:off x="425450" y="5125532"/>
            <a:ext cx="11404600" cy="803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ove accomplishes the same set of operations as the code below (not so readable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2EF6B0-7D3B-4A85-911E-ED78BE368FC3}"/>
              </a:ext>
            </a:extLst>
          </p:cNvPr>
          <p:cNvSpPr/>
          <p:nvPr/>
        </p:nvSpPr>
        <p:spPr>
          <a:xfrm>
            <a:off x="469900" y="2083465"/>
            <a:ext cx="1035404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8&lt;-Cars93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filter(Type %in% 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porty","Compact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 &amp; Horsepower &gt;=120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8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90 Compact        2.8         6        172          2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Camaro  Sporty        3.4         6        160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Corvette  Sporty        5.7         8        300          2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Baron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mpact        3.0         4        141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Stealth  Sporty        3.0         6        300          2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Prelude  Sporty        2.3         4        160          3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B12550-600A-49C6-8FD3-E010E920DA3B}"/>
              </a:ext>
            </a:extLst>
          </p:cNvPr>
          <p:cNvSpPr/>
          <p:nvPr/>
        </p:nvSpPr>
        <p:spPr>
          <a:xfrm>
            <a:off x="457200" y="5697934"/>
            <a:ext cx="114363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7&lt;-select(filter(Cars93, Type %in% c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porty","Compact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 &amp; Horsepower &gt;=120),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4518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8251"/>
    </mc:Choice>
    <mc:Fallback xmlns="">
      <p:transition spd="slow" advTm="338251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239B-7AF3-478E-8E15-19B665D5F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8032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500" b="1" dirty="0">
                <a:latin typeface="Courier New" panose="02070309020205020404" pitchFamily="49" charset="0"/>
                <a:cs typeface="Courier New" panose="02070309020205020404" pitchFamily="49" charset="0"/>
              </a:rPr>
              <a:t>%in%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15362E-AF3F-415F-8F9F-29989D3DE75A}"/>
              </a:ext>
            </a:extLst>
          </p:cNvPr>
          <p:cNvSpPr/>
          <p:nvPr/>
        </p:nvSpPr>
        <p:spPr>
          <a:xfrm>
            <a:off x="355600" y="2247900"/>
            <a:ext cx="114554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s93_Ex7&lt;-Cars93 %&gt;% </a:t>
            </a:r>
          </a:p>
          <a:p>
            <a:pPr lvl="3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filter(Type %in% c(“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porty”,”Compact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 &amp; Horsepower &gt;= 120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7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90 Compact        2.8         6        172          2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Camaro  Sporty        3.4         6        160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Corvette  Sporty        5.7         8        300          2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Baron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mpact        3.0         4        141          2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Stealth  Sporty        3.0         6        300          2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Prelude  Sporty        2.3         4        160          31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B15B703-B02D-4073-A9EC-21533FC95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2525"/>
            <a:ext cx="11404600" cy="8039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ng list of criteria can be cumbersome to type. We can use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%in%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 to check whether a value is in a list of possible values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F1ABD0F-E77F-49A3-A3D5-1398106CF965}"/>
              </a:ext>
            </a:extLst>
          </p:cNvPr>
          <p:cNvSpPr txBox="1">
            <a:spLocks/>
          </p:cNvSpPr>
          <p:nvPr/>
        </p:nvSpPr>
        <p:spPr>
          <a:xfrm>
            <a:off x="457200" y="5200858"/>
            <a:ext cx="11404600" cy="803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 the cars are returned that have a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Typ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ither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port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ompa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hav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Horsepow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eater than 120.</a:t>
            </a:r>
          </a:p>
        </p:txBody>
      </p:sp>
    </p:spTree>
    <p:extLst>
      <p:ext uri="{BB962C8B-B14F-4D97-AF65-F5344CB8AC3E}">
        <p14:creationId xmlns:p14="http://schemas.microsoft.com/office/powerpoint/2010/main" val="274130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329"/>
    </mc:Choice>
    <mc:Fallback xmlns="">
      <p:transition spd="slow" advTm="178329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239B-7AF3-478E-8E15-19B665D5F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8032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e time: </a:t>
            </a:r>
            <a:r>
              <a:rPr lang="en-US" sz="3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leep</a:t>
            </a:r>
            <a:endParaRPr lang="en-US" sz="3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B15B703-B02D-4073-A9EC-21533FC95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2524"/>
            <a:ext cx="11404600" cy="265393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data(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leep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load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lee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,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?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leep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codebook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ilter(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lter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lee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herbivores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animal that is awake for at least 12 hours a day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herbivores + that are awake for at least 12 hours of a day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Na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awak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umns for only herbivores + that are awake for at least 12 hours of a day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it using base R, and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: if you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et a slightl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output, try adding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%&gt;%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rop_na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n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D9CD6A-15CF-030E-B62A-5D19D6D4FA21}"/>
              </a:ext>
            </a:extLst>
          </p:cNvPr>
          <p:cNvSpPr txBox="1">
            <a:spLocks/>
          </p:cNvSpPr>
          <p:nvPr/>
        </p:nvSpPr>
        <p:spPr>
          <a:xfrm>
            <a:off x="457200" y="4110147"/>
            <a:ext cx="11404600" cy="14967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in%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herbivores and carnivores that sleep at least 12 hours a day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it usi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%in%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“|”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is the symbol for “or”</a:t>
            </a:r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61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329"/>
    </mc:Choice>
    <mc:Fallback xmlns="">
      <p:transition spd="slow" advTm="178329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ED636F0-904C-DF86-A14D-BA5DF88D4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5550" y="419100"/>
            <a:ext cx="466090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39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329"/>
    </mc:Choice>
    <mc:Fallback xmlns="">
      <p:transition spd="slow" advTm="178329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23562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llows you to create a new data frame consisting of the original data frame with a column appended on the right end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546100" y="5341348"/>
            <a:ext cx="11137900" cy="1084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utate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_N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= function(…))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 column will have the name given in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_Name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be computed from the function provided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5499100" y="32766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204A05E-ECDD-4BA1-B237-FCF67F6FBB7F}"/>
              </a:ext>
            </a:extLst>
          </p:cNvPr>
          <p:cNvGraphicFramePr>
            <a:graphicFrameLocks noGrp="1"/>
          </p:cNvGraphicFramePr>
          <p:nvPr/>
        </p:nvGraphicFramePr>
        <p:xfrm>
          <a:off x="2133600" y="1859915"/>
          <a:ext cx="2463804" cy="3188970"/>
        </p:xfrm>
        <a:graphic>
          <a:graphicData uri="http://schemas.openxmlformats.org/drawingml/2006/table">
            <a:tbl>
              <a:tblPr/>
              <a:tblGrid>
                <a:gridCol w="351972">
                  <a:extLst>
                    <a:ext uri="{9D8B030D-6E8A-4147-A177-3AD203B41FA5}">
                      <a16:colId xmlns:a16="http://schemas.microsoft.com/office/drawing/2014/main" val="2830406422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493322428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2521875836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2142868212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1110244449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3769512262"/>
                    </a:ext>
                  </a:extLst>
                </a:gridCol>
                <a:gridCol w="351972">
                  <a:extLst>
                    <a:ext uri="{9D8B030D-6E8A-4147-A177-3AD203B41FA5}">
                      <a16:colId xmlns:a16="http://schemas.microsoft.com/office/drawing/2014/main" val="4053112007"/>
                    </a:ext>
                  </a:extLst>
                </a:gridCol>
              </a:tblGrid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077630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7756193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386156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90507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5647809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908850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9046731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131736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2910748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24675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468615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3661102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0187633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1283868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8761864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2778008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298811"/>
                  </a:ext>
                </a:extLst>
              </a:tr>
              <a:tr h="16054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4541226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778F715-A286-4665-9065-403FF2A514D3}"/>
              </a:ext>
            </a:extLst>
          </p:cNvPr>
          <p:cNvGraphicFramePr>
            <a:graphicFrameLocks noGrp="1"/>
          </p:cNvGraphicFramePr>
          <p:nvPr/>
        </p:nvGraphicFramePr>
        <p:xfrm>
          <a:off x="7277100" y="1841024"/>
          <a:ext cx="2603504" cy="3188970"/>
        </p:xfrm>
        <a:graphic>
          <a:graphicData uri="http://schemas.openxmlformats.org/drawingml/2006/table">
            <a:tbl>
              <a:tblPr/>
              <a:tblGrid>
                <a:gridCol w="325438">
                  <a:extLst>
                    <a:ext uri="{9D8B030D-6E8A-4147-A177-3AD203B41FA5}">
                      <a16:colId xmlns:a16="http://schemas.microsoft.com/office/drawing/2014/main" val="284114530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543610495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03286272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2561751092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944448819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248182785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348794989"/>
                    </a:ext>
                  </a:extLst>
                </a:gridCol>
                <a:gridCol w="325438">
                  <a:extLst>
                    <a:ext uri="{9D8B030D-6E8A-4147-A177-3AD203B41FA5}">
                      <a16:colId xmlns:a16="http://schemas.microsoft.com/office/drawing/2014/main" val="1766979609"/>
                    </a:ext>
                  </a:extLst>
                </a:gridCol>
              </a:tblGrid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2793312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697592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2005819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8230316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1225833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3037772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75953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0977722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2312259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500227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6285236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2242437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093917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39007788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6815674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5784376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096885"/>
                  </a:ext>
                </a:extLst>
              </a:tr>
              <a:tr h="15031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16944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703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523"/>
    </mc:Choice>
    <mc:Fallback xmlns="">
      <p:transition spd="slow" advTm="138523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4251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911225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ow add a column to th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frame containing the horsepower per liter of engine size. That is, we define the new variable 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the function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1FAE11-48E3-440E-B258-D8F794811317}"/>
              </a:ext>
            </a:extLst>
          </p:cNvPr>
          <p:cNvSpPr/>
          <p:nvPr/>
        </p:nvSpPr>
        <p:spPr>
          <a:xfrm>
            <a:off x="533400" y="2723227"/>
            <a:ext cx="10858500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9&lt;-Cars93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mutat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Horsepower/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,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9)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odel    Type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5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5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Integra   Small        1.8         4        140          31 77.77778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Legend Midsize        3.2         6        200          25 62.50000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90 Compact        2.8         6        172          26 61.42857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100 Midsize        2.8         6        172          26 61.42857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535i Midsize        3.5         4        208          30 59.42857</a:t>
            </a:r>
          </a:p>
          <a:p>
            <a:r>
              <a:rPr lang="en-US" sz="15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Century Midsize        2.2         4        110          31 50.00000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CB38E97-6ECC-4D7F-8361-B65971669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793875"/>
          <a:ext cx="3106737" cy="84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19040" progId="Equation.DSMT4">
                  <p:embed/>
                </p:oleObj>
              </mc:Choice>
              <mc:Fallback>
                <p:oleObj name="Equation" r:id="rId2" imgW="1536480" imgH="4190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CB38E97-6ECC-4D7F-8361-B65971669F1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93875"/>
                        <a:ext cx="3106737" cy="84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53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1744"/>
    </mc:Choice>
    <mc:Fallback xmlns="">
      <p:transition spd="slow" advTm="32174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C7E7AE1-CB8A-E4DF-4B9E-9F31D48089BE}"/>
              </a:ext>
            </a:extLst>
          </p:cNvPr>
          <p:cNvSpPr txBox="1">
            <a:spLocks/>
          </p:cNvSpPr>
          <p:nvPr/>
        </p:nvSpPr>
        <p:spPr>
          <a:xfrm>
            <a:off x="1524000" y="2946399"/>
            <a:ext cx="9144000" cy="198016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s, Eps. 7</a:t>
            </a:r>
          </a:p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obel Prize for AI in Chemistry</a:t>
            </a:r>
          </a:p>
        </p:txBody>
      </p:sp>
    </p:spTree>
    <p:extLst>
      <p:ext uri="{BB962C8B-B14F-4D97-AF65-F5344CB8AC3E}">
        <p14:creationId xmlns:p14="http://schemas.microsoft.com/office/powerpoint/2010/main" val="19114889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2"/>
            <a:extLst>
              <a:ext uri="{FF2B5EF4-FFF2-40B4-BE49-F238E27FC236}">
                <a16:creationId xmlns:a16="http://schemas.microsoft.com/office/drawing/2014/main" id="{2A93E3DC-CA35-0139-2DAD-8D46A1F4C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1800" y="634702"/>
            <a:ext cx="6308399" cy="558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3913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  <a:extLst>
              <a:ext uri="{FF2B5EF4-FFF2-40B4-BE49-F238E27FC236}">
                <a16:creationId xmlns:a16="http://schemas.microsoft.com/office/drawing/2014/main" id="{8F8D7039-9D75-6EA2-94F4-E89FC3BE5E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012" y="925974"/>
            <a:ext cx="8227976" cy="500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1664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85825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arran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llows you to sort a data frame by variable producing a new data frame ordered by that variable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482600" y="5150848"/>
            <a:ext cx="11404600" cy="16436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, Var_Name1, Var_Name2, …).</a:t>
            </a:r>
            <a:r>
              <a:rPr lang="en-US" sz="10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ows are sorted by the variables selected in the order they are entered. That is, on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Var_Name1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 with ties broken by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Var_Name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c. The default is ascending order, and descending order can be selected by using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desc(Var_Name1)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passing in the variable name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5499100" y="33020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87D9943-4026-4A6C-888B-E6CC78CF0AEC}"/>
              </a:ext>
            </a:extLst>
          </p:cNvPr>
          <p:cNvGraphicFramePr>
            <a:graphicFrameLocks noGrp="1"/>
          </p:cNvGraphicFramePr>
          <p:nvPr/>
        </p:nvGraphicFramePr>
        <p:xfrm>
          <a:off x="2171700" y="1764824"/>
          <a:ext cx="2298702" cy="3188970"/>
        </p:xfrm>
        <a:graphic>
          <a:graphicData uri="http://schemas.openxmlformats.org/drawingml/2006/table">
            <a:tbl>
              <a:tblPr/>
              <a:tblGrid>
                <a:gridCol w="328386">
                  <a:extLst>
                    <a:ext uri="{9D8B030D-6E8A-4147-A177-3AD203B41FA5}">
                      <a16:colId xmlns:a16="http://schemas.microsoft.com/office/drawing/2014/main" val="1092101646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2042905755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07023421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030759818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370947358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261138962"/>
                    </a:ext>
                  </a:extLst>
                </a:gridCol>
                <a:gridCol w="328386">
                  <a:extLst>
                    <a:ext uri="{9D8B030D-6E8A-4147-A177-3AD203B41FA5}">
                      <a16:colId xmlns:a16="http://schemas.microsoft.com/office/drawing/2014/main" val="3357834853"/>
                    </a:ext>
                  </a:extLst>
                </a:gridCol>
              </a:tblGrid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141803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3890401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222109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69527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0815840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6129640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4162305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0660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4833887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2008046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827579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26189419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554428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5010913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5431497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5219181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2630982"/>
                  </a:ext>
                </a:extLst>
              </a:tr>
              <a:tr h="17147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1762157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D4CE875-487B-45C3-9379-B2B72282038D}"/>
              </a:ext>
            </a:extLst>
          </p:cNvPr>
          <p:cNvGraphicFramePr>
            <a:graphicFrameLocks noGrp="1"/>
          </p:cNvGraphicFramePr>
          <p:nvPr/>
        </p:nvGraphicFramePr>
        <p:xfrm>
          <a:off x="7416800" y="1758315"/>
          <a:ext cx="1968498" cy="3188970"/>
        </p:xfrm>
        <a:graphic>
          <a:graphicData uri="http://schemas.openxmlformats.org/drawingml/2006/table">
            <a:tbl>
              <a:tblPr/>
              <a:tblGrid>
                <a:gridCol w="281214">
                  <a:extLst>
                    <a:ext uri="{9D8B030D-6E8A-4147-A177-3AD203B41FA5}">
                      <a16:colId xmlns:a16="http://schemas.microsoft.com/office/drawing/2014/main" val="374343023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1368437071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1127566480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608908115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541810766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607172127"/>
                    </a:ext>
                  </a:extLst>
                </a:gridCol>
                <a:gridCol w="281214">
                  <a:extLst>
                    <a:ext uri="{9D8B030D-6E8A-4147-A177-3AD203B41FA5}">
                      <a16:colId xmlns:a16="http://schemas.microsoft.com/office/drawing/2014/main" val="12554125"/>
                    </a:ext>
                  </a:extLst>
                </a:gridCol>
              </a:tblGrid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9013211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3167221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383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3022627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8086196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975027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852408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9838858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508886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2434663"/>
                  </a:ext>
                </a:extLst>
              </a:tr>
              <a:tr h="6946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5779149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6366841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7539447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096393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1630196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3868436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F2F2F2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5705462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06058910"/>
                  </a:ext>
                </a:extLst>
              </a:tr>
              <a:tr h="1577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57562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9919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244"/>
    </mc:Choice>
    <mc:Fallback xmlns="">
      <p:transition spd="slow" advTm="105244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81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rrang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2100" y="885825"/>
            <a:ext cx="11353800" cy="13221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previous example we used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to add a column to th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ars93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frame containing the horsepower per liter. We now sort this new data frame first by the number of cylinders and then by the engine's horsepower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330200" y="6188075"/>
            <a:ext cx="11252200" cy="3905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 that we used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desc(Horsepower)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rt on this variable from highest to lowest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8CCE55-B43A-4ADA-89BC-D6033B67B34B}"/>
              </a:ext>
            </a:extLst>
          </p:cNvPr>
          <p:cNvSpPr/>
          <p:nvPr/>
        </p:nvSpPr>
        <p:spPr>
          <a:xfrm>
            <a:off x="546100" y="1997055"/>
            <a:ext cx="113157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Cars93_Ex10&lt;-Cars93 %&gt;%</a:t>
            </a:r>
          </a:p>
          <a:p>
            <a:pPr lvl="4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Horsepower/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%&gt;%</a:t>
            </a:r>
          </a:p>
          <a:p>
            <a:pPr lvl="4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,Type,EngineSize,Cylinders,Horsepower,MPG.highway,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%&gt;%</a:t>
            </a:r>
          </a:p>
          <a:p>
            <a:pPr lvl="4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ylinders,desc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orsepower))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0)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Horsepower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       73          37 60.8333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       70          43 53.8461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       55          50 55.0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       208          30 59.4285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       164          34 65.6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       160          31 69.56522</a:t>
            </a:r>
          </a:p>
        </p:txBody>
      </p:sp>
    </p:spTree>
    <p:extLst>
      <p:ext uri="{BB962C8B-B14F-4D97-AF65-F5344CB8AC3E}">
        <p14:creationId xmlns:p14="http://schemas.microsoft.com/office/powerpoint/2010/main" val="3673983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981"/>
    </mc:Choice>
    <mc:Fallback xmlns="">
      <p:transition spd="slow" advTm="203981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nam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700" y="965299"/>
            <a:ext cx="11709400" cy="18700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rename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llows you to rename columns in a data frame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393700" y="1548116"/>
            <a:ext cx="11430000" cy="11696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yntax is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rename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9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New_Name1=Old_Name1,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New_Name2=Old_Name2 …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ble named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ld_N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renamed with the value entered for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_N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output data frame. Rows are not affected, and the column order remains unchanged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0BD888-B578-4968-B11A-AA77AC51BA7F}"/>
              </a:ext>
            </a:extLst>
          </p:cNvPr>
          <p:cNvSpPr/>
          <p:nvPr/>
        </p:nvSpPr>
        <p:spPr>
          <a:xfrm>
            <a:off x="457200" y="3857526"/>
            <a:ext cx="99949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s93_Ex11&lt;- Cars93_Ex10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name(HP=Horsepower,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.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1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60.8333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53.8461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55.0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59.4285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65.6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69.56522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2FFEAEF-32F7-4E21-A85B-B278627E42B2}"/>
              </a:ext>
            </a:extLst>
          </p:cNvPr>
          <p:cNvSpPr txBox="1">
            <a:spLocks/>
          </p:cNvSpPr>
          <p:nvPr/>
        </p:nvSpPr>
        <p:spPr>
          <a:xfrm>
            <a:off x="374650" y="2896294"/>
            <a:ext cx="11449050" cy="1870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We can rename two of the columns in the data frame from the previous example using 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rena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as follows:</a:t>
            </a:r>
          </a:p>
        </p:txBody>
      </p:sp>
    </p:spTree>
    <p:extLst>
      <p:ext uri="{BB962C8B-B14F-4D97-AF65-F5344CB8AC3E}">
        <p14:creationId xmlns:p14="http://schemas.microsoft.com/office/powerpoint/2010/main" val="379337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629"/>
    </mc:Choice>
    <mc:Fallback xmlns="">
      <p:transition spd="slow" advTm="137629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9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299" y="949325"/>
            <a:ext cx="11557401" cy="29281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e are interested in the engines of the various cars. We previously used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to add a column containing the horsepower per liter of engine size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431800" y="5712595"/>
            <a:ext cx="11404600" cy="896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 that we have entered a variable name that is already in the data frame. How does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process this request?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81000" y="4024978"/>
            <a:ext cx="111760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f we wanted the data in the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umn to be rounded to the nearest tenth? (Note that we could have done this when we first added the column, but we forgot). We can use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to accomplish this as well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BD9F27A-6A89-492B-835E-B1B89C3FCF7E}"/>
              </a:ext>
            </a:extLst>
          </p:cNvPr>
          <p:cNvSpPr/>
          <p:nvPr/>
        </p:nvSpPr>
        <p:spPr>
          <a:xfrm>
            <a:off x="584200" y="1781909"/>
            <a:ext cx="99949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1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60.8333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53.8461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55.0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59.4285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65.6000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69.5652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BDCB61-4387-4C5E-99E3-541249076C47}"/>
              </a:ext>
            </a:extLst>
          </p:cNvPr>
          <p:cNvSpPr/>
          <p:nvPr/>
        </p:nvSpPr>
        <p:spPr>
          <a:xfrm>
            <a:off x="635000" y="5205673"/>
            <a:ext cx="8305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s93_Ex12&lt;- Cars93_Ex11 %&gt;% </a:t>
            </a:r>
          </a:p>
          <a:p>
            <a:pPr lvl="4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round(HPpLiter,1))</a:t>
            </a:r>
          </a:p>
        </p:txBody>
      </p:sp>
    </p:spTree>
    <p:extLst>
      <p:ext uri="{BB962C8B-B14F-4D97-AF65-F5344CB8AC3E}">
        <p14:creationId xmlns:p14="http://schemas.microsoft.com/office/powerpoint/2010/main" val="302427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177"/>
    </mc:Choice>
    <mc:Fallback xmlns="">
      <p:transition spd="slow" advTm="120177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0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076326"/>
            <a:ext cx="11404600" cy="25505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ewing the function output produce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14CAD0-0B8E-457F-AF4C-92563F50FDB1}"/>
              </a:ext>
            </a:extLst>
          </p:cNvPr>
          <p:cNvSpPr txBox="1">
            <a:spLocks/>
          </p:cNvSpPr>
          <p:nvPr/>
        </p:nvSpPr>
        <p:spPr>
          <a:xfrm>
            <a:off x="419100" y="5088167"/>
            <a:ext cx="115316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engines producing 65 horsepower or more per liter of displacement can be considered high-performance while those producing less than this value are regular performance. How can we add a column indicating this to our data frame?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81000" y="4050378"/>
            <a:ext cx="113919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did not append a new column on the end of the data frame, but rather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xisting column with the matching name with the updated information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AA335DF-9B29-4666-93D1-C08241384E84}"/>
              </a:ext>
            </a:extLst>
          </p:cNvPr>
          <p:cNvSpPr/>
          <p:nvPr/>
        </p:nvSpPr>
        <p:spPr>
          <a:xfrm>
            <a:off x="698500" y="1691818"/>
            <a:ext cx="8305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2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</a:t>
            </a:r>
          </a:p>
        </p:txBody>
      </p:sp>
    </p:spTree>
    <p:extLst>
      <p:ext uri="{BB962C8B-B14F-4D97-AF65-F5344CB8AC3E}">
        <p14:creationId xmlns:p14="http://schemas.microsoft.com/office/powerpoint/2010/main" val="218700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022"/>
    </mc:Choice>
    <mc:Fallback xmlns="">
      <p:transition spd="slow" advTm="72022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0088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with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063626"/>
            <a:ext cx="11404600" cy="612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mbine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with the </a:t>
            </a:r>
            <a:r>
              <a:rPr lang="en-US" sz="1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to obtain this result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52289D6-EAF9-4C12-A94B-AD3DECDA7137}"/>
              </a:ext>
            </a:extLst>
          </p:cNvPr>
          <p:cNvSpPr txBox="1">
            <a:spLocks/>
          </p:cNvSpPr>
          <p:nvPr/>
        </p:nvSpPr>
        <p:spPr>
          <a:xfrm>
            <a:off x="381000" y="4139278"/>
            <a:ext cx="11391900" cy="1164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condition inside returns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e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ctor, which can multiplied by a number to get integer output. The </a:t>
            </a:r>
            <a:r>
              <a:rPr lang="en-US" sz="1900" dirty="0">
                <a:latin typeface="Courier New" panose="02070309020205020404" pitchFamily="49" charset="0"/>
                <a:cs typeface="Courier New" panose="02070309020205020404" pitchFamily="49" charset="0"/>
              </a:rPr>
              <a:t>mu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ppends the result on the right side of the data frame. We can obtain further information using</a:t>
            </a:r>
            <a:endParaRPr lang="en-US" sz="1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A41BFC-3EBD-42D2-ACE3-2CF74A45AEF9}"/>
              </a:ext>
            </a:extLst>
          </p:cNvPr>
          <p:cNvSpPr/>
          <p:nvPr/>
        </p:nvSpPr>
        <p:spPr>
          <a:xfrm>
            <a:off x="533400" y="1629260"/>
            <a:ext cx="10566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s93_Ex13&lt;- Cars93_Ex12 %&gt;%</a:t>
            </a:r>
          </a:p>
          <a:p>
            <a:pPr lvl="4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erformance=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=65)*1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3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erformance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     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     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EAC6BD-FC3A-4C04-846D-CD6FE882734A}"/>
              </a:ext>
            </a:extLst>
          </p:cNvPr>
          <p:cNvSpPr/>
          <p:nvPr/>
        </p:nvSpPr>
        <p:spPr>
          <a:xfrm>
            <a:off x="533400" y="5412284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able(Cars93_Ex13$Performance)</a:t>
            </a:r>
          </a:p>
          <a:p>
            <a:endParaRPr lang="en-US" sz="1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 1 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9 14</a:t>
            </a:r>
          </a:p>
        </p:txBody>
      </p:sp>
    </p:spTree>
    <p:extLst>
      <p:ext uri="{BB962C8B-B14F-4D97-AF65-F5344CB8AC3E}">
        <p14:creationId xmlns:p14="http://schemas.microsoft.com/office/powerpoint/2010/main" val="10403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442"/>
    </mc:Choice>
    <mc:Fallback xmlns="">
      <p:transition spd="slow" advTm="161442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8166FD-89E4-4E5F-B227-053BB42BF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1113631"/>
            <a:ext cx="11163300" cy="4351338"/>
          </a:xfrm>
        </p:spPr>
        <p:txBody>
          <a:bodyPr>
            <a:normAutofit/>
          </a:bodyPr>
          <a:lstStyle/>
          <a:p>
            <a:r>
              <a:rPr lang="en-US" sz="2500" dirty="0"/>
              <a:t>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allows you to produce a data frame with user chosen statistics calculated from the columns of the input data frame.</a:t>
            </a:r>
          </a:p>
          <a:p>
            <a:r>
              <a:rPr lang="en-US" sz="2500" dirty="0"/>
              <a:t>Often used with the </a:t>
            </a:r>
            <a:r>
              <a:rPr lang="en-US" sz="2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 which allows the statistics to be computed for particular groups in the input data frame.</a:t>
            </a:r>
          </a:p>
          <a:p>
            <a:pPr marL="0" indent="0">
              <a:buNone/>
            </a:pPr>
            <a:endParaRPr lang="en-US" sz="100" u="sng" dirty="0"/>
          </a:p>
          <a:p>
            <a:pPr marL="0" indent="0">
              <a:buNone/>
            </a:pPr>
            <a:r>
              <a:rPr lang="en-US" sz="2500" u="sng" dirty="0"/>
              <a:t>Example</a:t>
            </a:r>
            <a:r>
              <a:rPr lang="en-US" sz="2500" dirty="0"/>
              <a:t>: We have the data on the engines in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Cars93_Ex14</a:t>
            </a:r>
            <a:r>
              <a:rPr lang="en-US" sz="2500" dirty="0"/>
              <a:t> data frame.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2FCBF97-C344-442C-A416-1F144908FBFD}"/>
              </a:ext>
            </a:extLst>
          </p:cNvPr>
          <p:cNvSpPr txBox="1">
            <a:spLocks/>
          </p:cNvSpPr>
          <p:nvPr/>
        </p:nvSpPr>
        <p:spPr>
          <a:xfrm>
            <a:off x="838200" y="3524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5FD8CE-1E48-4EC2-9F58-FAD512EF506E}"/>
              </a:ext>
            </a:extLst>
          </p:cNvPr>
          <p:cNvSpPr/>
          <p:nvPr/>
        </p:nvSpPr>
        <p:spPr>
          <a:xfrm>
            <a:off x="838200" y="3429000"/>
            <a:ext cx="111633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ad(Cars93_Ex14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  Type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ylinders  HP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PpLite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erformance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ust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Small        1.2         3  73          37     60.8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Swift   Small        1.3         3  70          43     53.8         Low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Metro   Small        1.0         3  55          50     55.0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535i Midsize        3.5         4 208          30     59.4     Regular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626 Compact        2.5         4 164          34     65.6        High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Prelude  Sporty        2.3         4 160          31     69.6        High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CCECE69-7C09-4B9F-9DC6-678F59D7A4AD}"/>
              </a:ext>
            </a:extLst>
          </p:cNvPr>
          <p:cNvSpPr txBox="1">
            <a:spLocks/>
          </p:cNvSpPr>
          <p:nvPr/>
        </p:nvSpPr>
        <p:spPr>
          <a:xfrm>
            <a:off x="660400" y="5727700"/>
            <a:ext cx="11049000" cy="841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We can use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to obtain information about the engines grouped by, for example, the car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Type</a:t>
            </a:r>
            <a:r>
              <a:rPr lang="en-US" sz="2500" dirty="0"/>
              <a:t> or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ylinders</a:t>
            </a:r>
            <a:r>
              <a:rPr lang="en-US" sz="2500" dirty="0"/>
              <a:t> variable.</a:t>
            </a:r>
          </a:p>
        </p:txBody>
      </p:sp>
    </p:spTree>
    <p:extLst>
      <p:ext uri="{BB962C8B-B14F-4D97-AF65-F5344CB8AC3E}">
        <p14:creationId xmlns:p14="http://schemas.microsoft.com/office/powerpoint/2010/main" val="2897812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667"/>
    </mc:Choice>
    <mc:Fallback xmlns="">
      <p:transition spd="slow" advTm="129667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B17F721-5D07-4B61-88DF-ED9025B04957}"/>
              </a:ext>
            </a:extLst>
          </p:cNvPr>
          <p:cNvSpPr txBox="1">
            <a:spLocks/>
          </p:cNvSpPr>
          <p:nvPr/>
        </p:nvSpPr>
        <p:spPr>
          <a:xfrm>
            <a:off x="838200" y="3143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48216F-2D29-4C67-A86E-3830E8676C25}"/>
              </a:ext>
            </a:extLst>
          </p:cNvPr>
          <p:cNvSpPr/>
          <p:nvPr/>
        </p:nvSpPr>
        <p:spPr>
          <a:xfrm>
            <a:off x="698500" y="1477288"/>
            <a:ext cx="109347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_Summar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Cars93_Ex14 %&gt;%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ype) %&gt;%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ze(Num=n(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i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ax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an(HP),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dia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um(Performance=="High"))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`summarize()` ungrouping output (override with `.groups` argument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_Summary</a:t>
            </a:r>
            <a:endParaRPr lang="en-US" sz="16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Num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ompact  16      2.0      3.0 131.0000           30.0                   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Large  11      3.3      5.7 179.4545           26.0               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Midsize  22      2.0      4.6 173.0909           26.5                   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Small  21      1.0      2.2  91.0000           33.0                    5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Sporty  14      1.3      5.7 160.1429           28.5                    3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 Van   9      2.4      4.3 149.4444           22.0                    0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79DC2CE-611D-4D40-8801-375315E0AB19}"/>
              </a:ext>
            </a:extLst>
          </p:cNvPr>
          <p:cNvSpPr txBox="1">
            <a:spLocks/>
          </p:cNvSpPr>
          <p:nvPr/>
        </p:nvSpPr>
        <p:spPr>
          <a:xfrm>
            <a:off x="420188" y="5173932"/>
            <a:ext cx="11453949" cy="15069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The code above creates five new variables of interest and calculates them for the groups determined by the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2200" dirty="0"/>
              <a:t> </a:t>
            </a:r>
            <a:r>
              <a:rPr lang="en-US" sz="2500" dirty="0"/>
              <a:t>function.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n()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 gives the number of units in the group. The output of the function is a </a:t>
            </a:r>
            <a:r>
              <a:rPr lang="en-US" sz="2500" dirty="0" err="1"/>
              <a:t>tibble</a:t>
            </a:r>
            <a:r>
              <a:rPr lang="en-US" sz="2500" dirty="0"/>
              <a:t> we convert to a data frame using the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.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939BC2C-87C6-4122-AC86-0BFE0CEB5B02}"/>
              </a:ext>
            </a:extLst>
          </p:cNvPr>
          <p:cNvSpPr txBox="1">
            <a:spLocks/>
          </p:cNvSpPr>
          <p:nvPr/>
        </p:nvSpPr>
        <p:spPr>
          <a:xfrm>
            <a:off x="381000" y="969506"/>
            <a:ext cx="11582400" cy="15069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An example of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is provided in the following pipeline:  </a:t>
            </a:r>
          </a:p>
        </p:txBody>
      </p:sp>
    </p:spTree>
    <p:extLst>
      <p:ext uri="{BB962C8B-B14F-4D97-AF65-F5344CB8AC3E}">
        <p14:creationId xmlns:p14="http://schemas.microsoft.com/office/powerpoint/2010/main" val="1916473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2286"/>
    </mc:Choice>
    <mc:Fallback xmlns="">
      <p:transition spd="slow" advTm="332286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51CF49-84E3-4556-BC03-9276A7DDE8E1}"/>
              </a:ext>
            </a:extLst>
          </p:cNvPr>
          <p:cNvSpPr/>
          <p:nvPr/>
        </p:nvSpPr>
        <p:spPr>
          <a:xfrm>
            <a:off x="698500" y="1550988"/>
            <a:ext cx="111633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Engine_Summary_2&lt;-Cars93_Ex14 %&gt;%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ylinders) %&gt;%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=n(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i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ax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gineSiz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an(HP),</a:t>
            </a:r>
          </a:p>
          <a:p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median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G_Highway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um(Performance=="High"))</a:t>
            </a:r>
          </a:p>
          <a:p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` ungrouping output (override with `.groups` argument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Engine_Summary_2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ylinders Num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_Siz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ve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_MPG_HWY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_High_Performance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    3   3      1.0      1.3  66.0000           43.0               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    4  49      1.3      3.5 113.4694           31.0                   1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    5   2      2.4      2.5 138.5000           24.5                    1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       6  31      2.8      5.7 175.5806           26.0                   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       8   7      4.5      5.7 234.7143           25.0                    0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   rotary   1      1.3      1.3 255.0000           25.0                    1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5840DAD-69C2-4A44-8D05-DD881BA5EA5E}"/>
              </a:ext>
            </a:extLst>
          </p:cNvPr>
          <p:cNvSpPr txBox="1">
            <a:spLocks/>
          </p:cNvSpPr>
          <p:nvPr/>
        </p:nvSpPr>
        <p:spPr>
          <a:xfrm>
            <a:off x="838200" y="314325"/>
            <a:ext cx="10515600" cy="612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6CEF79E-4E2D-475A-B3F7-2190EBD7B133}"/>
              </a:ext>
            </a:extLst>
          </p:cNvPr>
          <p:cNvSpPr txBox="1">
            <a:spLocks/>
          </p:cNvSpPr>
          <p:nvPr/>
        </p:nvSpPr>
        <p:spPr>
          <a:xfrm>
            <a:off x="419100" y="994906"/>
            <a:ext cx="11582400" cy="4414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A second example of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summarize</a:t>
            </a:r>
            <a:r>
              <a:rPr lang="en-US" sz="2500" dirty="0"/>
              <a:t> function is provided in the following pipeline: 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5A42FDB-4BF1-4C81-93B1-7AEC089340A3}"/>
              </a:ext>
            </a:extLst>
          </p:cNvPr>
          <p:cNvSpPr txBox="1">
            <a:spLocks/>
          </p:cNvSpPr>
          <p:nvPr/>
        </p:nvSpPr>
        <p:spPr>
          <a:xfrm>
            <a:off x="406400" y="5363706"/>
            <a:ext cx="11252200" cy="12783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500" dirty="0"/>
              <a:t>The same five new variables of interest are calculated but this time the engines are grouped by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Cylinders</a:t>
            </a:r>
            <a:r>
              <a:rPr lang="en-US" sz="2500" dirty="0"/>
              <a:t> variable. Again, we which we convert the </a:t>
            </a:r>
            <a:r>
              <a:rPr lang="en-US" sz="2500" dirty="0" err="1"/>
              <a:t>tibble</a:t>
            </a:r>
            <a:r>
              <a:rPr lang="en-US" sz="2500" dirty="0"/>
              <a:t> output to a data frame using the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500" dirty="0"/>
              <a:t>function.</a:t>
            </a:r>
          </a:p>
        </p:txBody>
      </p:sp>
    </p:spTree>
    <p:extLst>
      <p:ext uri="{BB962C8B-B14F-4D97-AF65-F5344CB8AC3E}">
        <p14:creationId xmlns:p14="http://schemas.microsoft.com/office/powerpoint/2010/main" val="338698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231"/>
    </mc:Choice>
    <mc:Fallback xmlns="">
      <p:transition spd="slow" advTm="21323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Transforming Human Interaction with Data Using Large Language Models and  Generative AI | Kentik Blog">
            <a:extLst>
              <a:ext uri="{FF2B5EF4-FFF2-40B4-BE49-F238E27FC236}">
                <a16:creationId xmlns:a16="http://schemas.microsoft.com/office/drawing/2014/main" id="{CA4F952C-7487-82C3-5195-569701495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1943100"/>
            <a:ext cx="600075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870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40E89E1-ABC2-4321-80F6-693958292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165099"/>
            <a:ext cx="10515600" cy="8286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bbles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0FF1F8C-E220-44D1-AAC1-4349D2705AA7}"/>
              </a:ext>
            </a:extLst>
          </p:cNvPr>
          <p:cNvSpPr/>
          <p:nvPr/>
        </p:nvSpPr>
        <p:spPr>
          <a:xfrm>
            <a:off x="406400" y="863574"/>
            <a:ext cx="11430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re component of the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dyverse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ble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ibbles are a modern rework of the standard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.frame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th some internal improvements to make code more reliable. They are similar to data frames, but do not follow all of the same rules. For example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bles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have numbers/symbols for column names, which is not allowed in base R.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19859BE-BB2D-431C-8EF8-EB68D144D3A4}"/>
              </a:ext>
            </a:extLst>
          </p:cNvPr>
          <p:cNvSpPr txBox="1">
            <a:spLocks/>
          </p:cNvSpPr>
          <p:nvPr/>
        </p:nvSpPr>
        <p:spPr>
          <a:xfrm>
            <a:off x="393700" y="2569706"/>
            <a:ext cx="11557000" cy="12783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use a function from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 that returns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b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output, you can convert it to a data frame using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. For exampl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E6E6A18-26D1-4639-91DD-854C847B257F}"/>
              </a:ext>
            </a:extLst>
          </p:cNvPr>
          <p:cNvSpPr/>
          <p:nvPr/>
        </p:nvSpPr>
        <p:spPr>
          <a:xfrm>
            <a:off x="469900" y="3342561"/>
            <a:ext cx="9448800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3 x 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y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N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mpg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&lt;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&lt;int&gt;   &lt;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  4    11    82.6     26.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  6     7   122.      19.7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  8    14   209.      15.1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esult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y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N  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HP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_mpg</a:t>
            </a:r>
            <a:endParaRPr lang="en-US" sz="1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4 11  82.63636 26.66364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 6  7 122.28571 19.74286</a:t>
            </a: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 8 14 209.21429 15.10000</a:t>
            </a:r>
          </a:p>
        </p:txBody>
      </p:sp>
    </p:spTree>
    <p:extLst>
      <p:ext uri="{BB962C8B-B14F-4D97-AF65-F5344CB8AC3E}">
        <p14:creationId xmlns:p14="http://schemas.microsoft.com/office/powerpoint/2010/main" val="3016934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66F98D-5E9D-40BA-983F-9905230D69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946399"/>
            <a:ext cx="9144000" cy="703263"/>
          </a:xfrm>
        </p:spPr>
        <p:txBody>
          <a:bodyPr>
            <a:normAutofit/>
          </a:bodyPr>
          <a:lstStyle/>
          <a:p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Data Wrangling</a:t>
            </a:r>
          </a:p>
        </p:txBody>
      </p:sp>
    </p:spTree>
    <p:extLst>
      <p:ext uri="{BB962C8B-B14F-4D97-AF65-F5344CB8AC3E}">
        <p14:creationId xmlns:p14="http://schemas.microsoft.com/office/powerpoint/2010/main" val="163572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10"/>
    </mc:Choice>
    <mc:Fallback xmlns="">
      <p:transition spd="slow" advTm="1811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82873-3132-4381-827D-BA47B0210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025"/>
            <a:ext cx="10515600" cy="739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Wrang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E7E7AD-A05D-4C5B-BE6F-61347CED5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700" y="1203325"/>
            <a:ext cx="10858500" cy="5327650"/>
          </a:xfrm>
        </p:spPr>
        <p:txBody>
          <a:bodyPr>
            <a:normAutofit/>
          </a:bodyPr>
          <a:lstStyle/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world data is NOT clean!!</a:t>
            </a:r>
          </a:p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o process it.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fficienc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tter time use.</a:t>
            </a:r>
          </a:p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wher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ply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es in: aka A Grammar of Data Manipulation. </a:t>
            </a:r>
          </a:p>
          <a:p>
            <a:pPr marL="342900" indent="-3429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ley Wickham, 2014</a:t>
            </a:r>
          </a:p>
        </p:txBody>
      </p:sp>
      <p:pic>
        <p:nvPicPr>
          <p:cNvPr id="1034" name="Picture 10" descr="10 Must-Know Tidyverse Features! | R-bloggers">
            <a:extLst>
              <a:ext uri="{FF2B5EF4-FFF2-40B4-BE49-F238E27FC236}">
                <a16:creationId xmlns:a16="http://schemas.microsoft.com/office/drawing/2014/main" id="{96D2E6B1-F14C-C5DF-06CC-8C7885284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001" y="3040223"/>
            <a:ext cx="4671798" cy="3627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329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074"/>
    </mc:Choice>
    <mc:Fallback xmlns="">
      <p:transition spd="slow" advTm="8007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7C4527F-EBEC-A74E-B693-DA9E15EDDE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346" y="364020"/>
            <a:ext cx="4553307" cy="637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9268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BC57CE-2455-4910-B573-FD2B0BDB6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371"/>
            <a:ext cx="10515600" cy="75140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about installing </a:t>
            </a:r>
            <a:r>
              <a:rPr lang="en-US" sz="3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endParaRPr lang="en-US" sz="3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D11F0-E6CC-4738-92B2-8B3529134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436" y="1007475"/>
            <a:ext cx="10515600" cy="4844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can use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and to install the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87CA1CE-618D-4D12-8B96-8F721A353648}"/>
              </a:ext>
            </a:extLst>
          </p:cNvPr>
          <p:cNvSpPr/>
          <p:nvPr/>
        </p:nvSpPr>
        <p:spPr>
          <a:xfrm>
            <a:off x="266436" y="3236186"/>
            <a:ext cx="7093017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taching package: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</a:p>
          <a:p>
            <a:endParaRPr lang="en-US" sz="3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ollowing object is masked from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ckage:MASS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:</a:t>
            </a:r>
          </a:p>
          <a:p>
            <a:endParaRPr lang="en-US" sz="7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elect</a:t>
            </a:r>
          </a:p>
          <a:p>
            <a:endParaRPr lang="en-US" sz="6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ollowing objects are masked from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ckage:stats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:</a:t>
            </a:r>
          </a:p>
          <a:p>
            <a:endParaRPr lang="en-US" sz="9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ilter, lag</a:t>
            </a:r>
          </a:p>
          <a:p>
            <a:endParaRPr lang="en-US" sz="8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ollowing objects are masked from ‘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ckage:base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’:</a:t>
            </a:r>
          </a:p>
          <a:p>
            <a:endParaRPr lang="en-US" sz="9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ntersect,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diff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b="1" dirty="0" err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equal</a:t>
            </a:r>
            <a:r>
              <a:rPr lang="en-US" sz="1600" b="1" dirty="0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un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9533671-E868-4A19-9ACB-43D171233B36}"/>
              </a:ext>
            </a:extLst>
          </p:cNvPr>
          <p:cNvSpPr txBox="1">
            <a:spLocks/>
          </p:cNvSpPr>
          <p:nvPr/>
        </p:nvSpPr>
        <p:spPr>
          <a:xfrm>
            <a:off x="259079" y="1471547"/>
            <a:ext cx="11382461" cy="16255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installing the package, you can load it into the workspace using the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librar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and. Note that while you only need to install a package once, you need to load it into the workspace whenever you want to access it.</a:t>
            </a:r>
          </a:p>
          <a:p>
            <a:pPr marL="0" indent="0"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ly,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ts loaded automatically if you call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dyver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, so you can skip this step.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dyverse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ggplot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, and more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A6C25EA8-53E5-4541-A575-23DCD7ABC125}"/>
              </a:ext>
            </a:extLst>
          </p:cNvPr>
          <p:cNvSpPr/>
          <p:nvPr/>
        </p:nvSpPr>
        <p:spPr>
          <a:xfrm>
            <a:off x="7093820" y="3538223"/>
            <a:ext cx="288758" cy="2473692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E255DE4-7738-4206-9A92-9CDF87E3DF71}"/>
              </a:ext>
            </a:extLst>
          </p:cNvPr>
          <p:cNvSpPr txBox="1">
            <a:spLocks/>
          </p:cNvSpPr>
          <p:nvPr/>
        </p:nvSpPr>
        <p:spPr>
          <a:xfrm>
            <a:off x="7705296" y="3475948"/>
            <a:ext cx="3482250" cy="484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is telling us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15BD22-0763-4BEC-8FD2-AC85E4EBD570}"/>
              </a:ext>
            </a:extLst>
          </p:cNvPr>
          <p:cNvSpPr/>
          <p:nvPr/>
        </p:nvSpPr>
        <p:spPr>
          <a:xfrm>
            <a:off x="7765594" y="5725270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ASS::select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4C9DCCD-F208-4D02-B754-C975DC64648D}"/>
              </a:ext>
            </a:extLst>
          </p:cNvPr>
          <p:cNvSpPr txBox="1">
            <a:spLocks/>
          </p:cNvSpPr>
          <p:nvPr/>
        </p:nvSpPr>
        <p:spPr>
          <a:xfrm>
            <a:off x="7779928" y="3967685"/>
            <a:ext cx="4258265" cy="16255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just type the object name, we get the object in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t package loaded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.e., order matters. What is we want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th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AS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ckage?</a:t>
            </a:r>
          </a:p>
        </p:txBody>
      </p:sp>
    </p:spTree>
    <p:extLst>
      <p:ext uri="{BB962C8B-B14F-4D97-AF65-F5344CB8AC3E}">
        <p14:creationId xmlns:p14="http://schemas.microsoft.com/office/powerpoint/2010/main" val="111232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8438"/>
    </mc:Choice>
    <mc:Fallback xmlns="">
      <p:transition spd="slow" advTm="278438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41540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1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!: 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7425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llows you to create a new data frame that is a subset of an existing data frame by choosing a set of the columns of the original data frame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533400" y="5684248"/>
            <a:ext cx="10947400" cy="74812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select(</a:t>
            </a:r>
            <a:r>
              <a:rPr lang="en-US" sz="2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100" dirty="0">
                <a:latin typeface="Courier New" panose="02070309020205020404" pitchFamily="49" charset="0"/>
                <a:cs typeface="Courier New" panose="02070309020205020404" pitchFamily="49" charset="0"/>
              </a:rPr>
              <a:t>, Var_name_1, Var_name_2,…).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entire column is transferred to the new data frame by the </a:t>
            </a:r>
            <a:r>
              <a:rPr lang="en-US" sz="2300" dirty="0">
                <a:latin typeface="Courier New" panose="02070309020205020404" pitchFamily="49" charset="0"/>
                <a:cs typeface="Courier New" panose="02070309020205020404" pitchFamily="49" charset="0"/>
              </a:rPr>
              <a:t>selec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73D3BAA-132F-4BED-9E5F-6AC3F00F38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81095"/>
              </p:ext>
            </p:extLst>
          </p:nvPr>
        </p:nvGraphicFramePr>
        <p:xfrm>
          <a:off x="2863850" y="2062571"/>
          <a:ext cx="2559051" cy="3188970"/>
        </p:xfrm>
        <a:graphic>
          <a:graphicData uri="http://schemas.openxmlformats.org/drawingml/2006/table">
            <a:tbl>
              <a:tblPr/>
              <a:tblGrid>
                <a:gridCol w="232641">
                  <a:extLst>
                    <a:ext uri="{9D8B030D-6E8A-4147-A177-3AD203B41FA5}">
                      <a16:colId xmlns:a16="http://schemas.microsoft.com/office/drawing/2014/main" val="67461130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809410419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141569095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100266195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2119670815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662095078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822527368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781245237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3074978756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8800942"/>
                    </a:ext>
                  </a:extLst>
                </a:gridCol>
                <a:gridCol w="232641">
                  <a:extLst>
                    <a:ext uri="{9D8B030D-6E8A-4147-A177-3AD203B41FA5}">
                      <a16:colId xmlns:a16="http://schemas.microsoft.com/office/drawing/2014/main" val="1902631652"/>
                    </a:ext>
                  </a:extLst>
                </a:gridCol>
              </a:tblGrid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730345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2806479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80584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7933791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0427262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624322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4118416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4804855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849519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61650854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0686899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267128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981866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2324910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218959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7867523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2551351"/>
                  </a:ext>
                </a:extLst>
              </a:tr>
              <a:tr h="14223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6876442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1F2075EF-E555-4321-A224-E07FE7501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329299"/>
              </p:ext>
            </p:extLst>
          </p:nvPr>
        </p:nvGraphicFramePr>
        <p:xfrm>
          <a:off x="7569200" y="2063909"/>
          <a:ext cx="1143000" cy="3188970"/>
        </p:xfrm>
        <a:graphic>
          <a:graphicData uri="http://schemas.openxmlformats.org/drawingml/2006/table">
            <a:tbl>
              <a:tblPr/>
              <a:tblGrid>
                <a:gridCol w="285750">
                  <a:extLst>
                    <a:ext uri="{9D8B030D-6E8A-4147-A177-3AD203B41FA5}">
                      <a16:colId xmlns:a16="http://schemas.microsoft.com/office/drawing/2014/main" val="1208270023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426483073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2059758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1685630378"/>
                    </a:ext>
                  </a:extLst>
                </a:gridCol>
              </a:tblGrid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913292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292610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7421545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476434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5755391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80324395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1823300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6376512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9759389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220400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328230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419233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05525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5257681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6671280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281498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257880"/>
                  </a:ext>
                </a:extLst>
              </a:tr>
              <a:tr h="1690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AAA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3760634"/>
                  </a:ext>
                </a:extLst>
              </a:tr>
            </a:tbl>
          </a:graphicData>
        </a:graphic>
      </p:graphicFrame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6083300" y="32766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187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027"/>
    </mc:Choice>
    <mc:Fallback xmlns="">
      <p:transition spd="slow" advTm="7402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4B7CC-B7B4-4F80-877C-63CFB3DDF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225"/>
            <a:ext cx="10515600" cy="61277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CDA53B-80B0-45B2-AA64-3C53529207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49111"/>
            <a:ext cx="11404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llows you to create a new data frame that is a subset of an existing data frame by choosing a set of the rows of the original data frame based on a collection of specified conditions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0A9FD94-5DA6-4263-8CE1-204FE9CBD67C}"/>
              </a:ext>
            </a:extLst>
          </p:cNvPr>
          <p:cNvSpPr txBox="1">
            <a:spLocks/>
          </p:cNvSpPr>
          <p:nvPr/>
        </p:nvSpPr>
        <p:spPr>
          <a:xfrm>
            <a:off x="511300" y="5531848"/>
            <a:ext cx="11328400" cy="10848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yntax is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ilter(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_frame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, Condition,…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condi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include logical operators for the row selection. Note that the entire row is transferred to the new data frame by the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il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E36CA0E-3A89-4D4D-A527-3F61FD791306}"/>
              </a:ext>
            </a:extLst>
          </p:cNvPr>
          <p:cNvSpPr/>
          <p:nvPr/>
        </p:nvSpPr>
        <p:spPr>
          <a:xfrm>
            <a:off x="5702300" y="3276600"/>
            <a:ext cx="978408" cy="484632"/>
          </a:xfrm>
          <a:prstGeom prst="rightArrow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E1F5EB0-9AB8-4E76-ADD3-99E64324F5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639874"/>
              </p:ext>
            </p:extLst>
          </p:nvPr>
        </p:nvGraphicFramePr>
        <p:xfrm>
          <a:off x="958850" y="2115947"/>
          <a:ext cx="4000500" cy="3188970"/>
        </p:xfrm>
        <a:graphic>
          <a:graphicData uri="http://schemas.openxmlformats.org/drawingml/2006/table">
            <a:tbl>
              <a:tblPr/>
              <a:tblGrid>
                <a:gridCol w="444500">
                  <a:extLst>
                    <a:ext uri="{9D8B030D-6E8A-4147-A177-3AD203B41FA5}">
                      <a16:colId xmlns:a16="http://schemas.microsoft.com/office/drawing/2014/main" val="309872565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343573867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914128382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16193500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706541671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347467884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43775038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370783526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809184333"/>
                    </a:ext>
                  </a:extLst>
                </a:gridCol>
              </a:tblGrid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112976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199770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500299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78283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7522057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53112404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6539104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882150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4299016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1728076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0414150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957268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0482527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8718291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0144823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9756520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2411225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925169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F94A462-78ED-4025-8ED1-587C674A82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773829"/>
              </p:ext>
            </p:extLst>
          </p:nvPr>
        </p:nvGraphicFramePr>
        <p:xfrm>
          <a:off x="7315708" y="3076003"/>
          <a:ext cx="4000500" cy="885825"/>
        </p:xfrm>
        <a:graphic>
          <a:graphicData uri="http://schemas.openxmlformats.org/drawingml/2006/table">
            <a:tbl>
              <a:tblPr/>
              <a:tblGrid>
                <a:gridCol w="444500">
                  <a:extLst>
                    <a:ext uri="{9D8B030D-6E8A-4147-A177-3AD203B41FA5}">
                      <a16:colId xmlns:a16="http://schemas.microsoft.com/office/drawing/2014/main" val="358937361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55993940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20972494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92041776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7365155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904473357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511802561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1130055638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3254417905"/>
                    </a:ext>
                  </a:extLst>
                </a:gridCol>
              </a:tblGrid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D9D9D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707658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2945099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9820139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7731216"/>
                  </a:ext>
                </a:extLst>
              </a:tr>
              <a:tr h="1238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C9C9C9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6565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36428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962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777"/>
    </mc:Choice>
    <mc:Fallback xmlns="">
      <p:transition spd="slow" advTm="63777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4</TotalTime>
  <Words>4663</Words>
  <Application>Microsoft Office PowerPoint</Application>
  <PresentationFormat>Widescreen</PresentationFormat>
  <Paragraphs>1302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Introduction to Data Wrangling</vt:lpstr>
      <vt:lpstr>Data Wrangling</vt:lpstr>
      <vt:lpstr>PowerPoint Presentation</vt:lpstr>
      <vt:lpstr>Note about installing dplyr</vt:lpstr>
      <vt:lpstr>Our 1st function!: The select Function</vt:lpstr>
      <vt:lpstr>The filter Function</vt:lpstr>
      <vt:lpstr>Examples from the Cars93 Data Frame</vt:lpstr>
      <vt:lpstr>PowerPoint Presentation</vt:lpstr>
      <vt:lpstr>PowerPoint Presentation</vt:lpstr>
      <vt:lpstr>Combining the filter and select Functions:</vt:lpstr>
      <vt:lpstr>The %in% Operator</vt:lpstr>
      <vt:lpstr>Practice time: msleep</vt:lpstr>
      <vt:lpstr>PowerPoint Presentation</vt:lpstr>
      <vt:lpstr>The mutate Function</vt:lpstr>
      <vt:lpstr>Example of the mutate Function</vt:lpstr>
      <vt:lpstr>PowerPoint Presentation</vt:lpstr>
      <vt:lpstr>PowerPoint Presentation</vt:lpstr>
      <vt:lpstr>The arrange Function</vt:lpstr>
      <vt:lpstr>Example of the arrange Function</vt:lpstr>
      <vt:lpstr>The rename Function</vt:lpstr>
      <vt:lpstr>More Examples with the mutate Function</vt:lpstr>
      <vt:lpstr>More Examples with the mutate Function</vt:lpstr>
      <vt:lpstr>More Examples with the mutate Function</vt:lpstr>
      <vt:lpstr>PowerPoint Presentation</vt:lpstr>
      <vt:lpstr>PowerPoint Presentation</vt:lpstr>
      <vt:lpstr>PowerPoint Presentation</vt:lpstr>
      <vt:lpstr>Tibb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ta Wrangling</dc:title>
  <dc:creator>Forrester, Jeffrey</dc:creator>
  <cp:lastModifiedBy>Kessler, Zach</cp:lastModifiedBy>
  <cp:revision>91</cp:revision>
  <cp:lastPrinted>2023-10-10T03:55:23Z</cp:lastPrinted>
  <dcterms:created xsi:type="dcterms:W3CDTF">2020-06-15T14:17:00Z</dcterms:created>
  <dcterms:modified xsi:type="dcterms:W3CDTF">2024-10-11T16:06:31Z</dcterms:modified>
</cp:coreProperties>
</file>